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7" r:id="rId3"/>
    <p:sldId id="306" r:id="rId4"/>
    <p:sldId id="258" r:id="rId5"/>
    <p:sldId id="314" r:id="rId6"/>
    <p:sldId id="310" r:id="rId7"/>
    <p:sldId id="309" r:id="rId8"/>
    <p:sldId id="260" r:id="rId9"/>
    <p:sldId id="282" r:id="rId10"/>
    <p:sldId id="283" r:id="rId11"/>
    <p:sldId id="276" r:id="rId12"/>
    <p:sldId id="312" r:id="rId13"/>
    <p:sldId id="284" r:id="rId14"/>
    <p:sldId id="300" r:id="rId15"/>
    <p:sldId id="285" r:id="rId16"/>
    <p:sldId id="275" r:id="rId17"/>
    <p:sldId id="291" r:id="rId18"/>
    <p:sldId id="292" r:id="rId19"/>
    <p:sldId id="301" r:id="rId20"/>
    <p:sldId id="303" r:id="rId21"/>
    <p:sldId id="302" r:id="rId22"/>
  </p:sldIdLst>
  <p:sldSz cx="9144000" cy="6858000" type="screen4x3"/>
  <p:notesSz cx="6881813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27E59"/>
    <a:srgbClr val="77F0FD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6" d="100"/>
          <a:sy n="106" d="100"/>
        </p:scale>
        <p:origin x="-166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H:\csun\AIPL\GenomicMating\Report_new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>
        <c:manualLayout>
          <c:layoutTarget val="inner"/>
          <c:xMode val="edge"/>
          <c:yMode val="edge"/>
          <c:x val="0.12327279255187468"/>
          <c:y val="2.6154340696448682E-2"/>
          <c:w val="0.85254716981131917"/>
          <c:h val="0.77428251014077787"/>
        </c:manualLayout>
      </c:layout>
      <c:lineChart>
        <c:grouping val="standard"/>
        <c:ser>
          <c:idx val="1"/>
          <c:order val="0"/>
          <c:tx>
            <c:v>&gt;=50K</c:v>
          </c:tx>
          <c:marker>
            <c:symbol val="circle"/>
            <c:size val="7"/>
          </c:marker>
          <c:cat>
            <c:numRef>
              <c:f>Sheet2!$S$1:$S$50</c:f>
              <c:numCache>
                <c:formatCode>General</c:formatCode>
                <c:ptCount val="50"/>
                <c:pt idx="0">
                  <c:v>1006</c:v>
                </c:pt>
                <c:pt idx="1">
                  <c:v>1007</c:v>
                </c:pt>
                <c:pt idx="2">
                  <c:v>1008</c:v>
                </c:pt>
                <c:pt idx="3">
                  <c:v>1009</c:v>
                </c:pt>
                <c:pt idx="4">
                  <c:v>1010</c:v>
                </c:pt>
                <c:pt idx="5">
                  <c:v>1011</c:v>
                </c:pt>
                <c:pt idx="6">
                  <c:v>1012</c:v>
                </c:pt>
                <c:pt idx="7">
                  <c:v>1101</c:v>
                </c:pt>
                <c:pt idx="8">
                  <c:v>1102</c:v>
                </c:pt>
                <c:pt idx="9">
                  <c:v>1103</c:v>
                </c:pt>
                <c:pt idx="10">
                  <c:v>1104</c:v>
                </c:pt>
                <c:pt idx="11">
                  <c:v>1105</c:v>
                </c:pt>
                <c:pt idx="12">
                  <c:v>1106</c:v>
                </c:pt>
                <c:pt idx="13">
                  <c:v>1107</c:v>
                </c:pt>
                <c:pt idx="14">
                  <c:v>1108</c:v>
                </c:pt>
                <c:pt idx="15">
                  <c:v>1109</c:v>
                </c:pt>
                <c:pt idx="16">
                  <c:v>1110</c:v>
                </c:pt>
                <c:pt idx="17">
                  <c:v>1111</c:v>
                </c:pt>
                <c:pt idx="18">
                  <c:v>1112</c:v>
                </c:pt>
                <c:pt idx="19">
                  <c:v>1201</c:v>
                </c:pt>
                <c:pt idx="20">
                  <c:v>1202</c:v>
                </c:pt>
                <c:pt idx="21">
                  <c:v>1203</c:v>
                </c:pt>
                <c:pt idx="22">
                  <c:v>1204</c:v>
                </c:pt>
                <c:pt idx="23">
                  <c:v>1205</c:v>
                </c:pt>
                <c:pt idx="24">
                  <c:v>1206</c:v>
                </c:pt>
                <c:pt idx="25">
                  <c:v>1207</c:v>
                </c:pt>
                <c:pt idx="26">
                  <c:v>1208</c:v>
                </c:pt>
                <c:pt idx="27">
                  <c:v>1209</c:v>
                </c:pt>
                <c:pt idx="28">
                  <c:v>1210</c:v>
                </c:pt>
                <c:pt idx="29">
                  <c:v>1211</c:v>
                </c:pt>
                <c:pt idx="30">
                  <c:v>1212</c:v>
                </c:pt>
                <c:pt idx="31">
                  <c:v>1301</c:v>
                </c:pt>
                <c:pt idx="32">
                  <c:v>1302</c:v>
                </c:pt>
                <c:pt idx="33">
                  <c:v>1303</c:v>
                </c:pt>
                <c:pt idx="34">
                  <c:v>1304</c:v>
                </c:pt>
                <c:pt idx="35">
                  <c:v>1305</c:v>
                </c:pt>
                <c:pt idx="36">
                  <c:v>1306</c:v>
                </c:pt>
                <c:pt idx="37">
                  <c:v>1307</c:v>
                </c:pt>
                <c:pt idx="38">
                  <c:v>1308</c:v>
                </c:pt>
                <c:pt idx="39">
                  <c:v>1309</c:v>
                </c:pt>
                <c:pt idx="40">
                  <c:v>1310</c:v>
                </c:pt>
                <c:pt idx="41">
                  <c:v>1311</c:v>
                </c:pt>
                <c:pt idx="42">
                  <c:v>1312</c:v>
                </c:pt>
                <c:pt idx="43">
                  <c:v>1401</c:v>
                </c:pt>
                <c:pt idx="44">
                  <c:v>1402</c:v>
                </c:pt>
                <c:pt idx="45">
                  <c:v>1403</c:v>
                </c:pt>
                <c:pt idx="46">
                  <c:v>1404</c:v>
                </c:pt>
                <c:pt idx="47">
                  <c:v>1405</c:v>
                </c:pt>
                <c:pt idx="48">
                  <c:v>1406</c:v>
                </c:pt>
                <c:pt idx="49">
                  <c:v>1407</c:v>
                </c:pt>
              </c:numCache>
            </c:numRef>
          </c:cat>
          <c:val>
            <c:numRef>
              <c:f>Sheet2!$T$1:$T$50</c:f>
              <c:numCache>
                <c:formatCode>General</c:formatCode>
                <c:ptCount val="50"/>
                <c:pt idx="0">
                  <c:v>16831</c:v>
                </c:pt>
                <c:pt idx="1">
                  <c:v>17460</c:v>
                </c:pt>
                <c:pt idx="2">
                  <c:v>18364</c:v>
                </c:pt>
                <c:pt idx="3">
                  <c:v>19120</c:v>
                </c:pt>
                <c:pt idx="4">
                  <c:v>19697</c:v>
                </c:pt>
                <c:pt idx="5">
                  <c:v>20101</c:v>
                </c:pt>
                <c:pt idx="6">
                  <c:v>20938</c:v>
                </c:pt>
                <c:pt idx="7">
                  <c:v>21476</c:v>
                </c:pt>
                <c:pt idx="8">
                  <c:v>21908</c:v>
                </c:pt>
                <c:pt idx="9">
                  <c:v>22553</c:v>
                </c:pt>
                <c:pt idx="10">
                  <c:v>23132</c:v>
                </c:pt>
                <c:pt idx="11">
                  <c:v>24331</c:v>
                </c:pt>
                <c:pt idx="12">
                  <c:v>25315</c:v>
                </c:pt>
                <c:pt idx="13">
                  <c:v>26118</c:v>
                </c:pt>
                <c:pt idx="14">
                  <c:v>27195</c:v>
                </c:pt>
                <c:pt idx="15">
                  <c:v>28198</c:v>
                </c:pt>
                <c:pt idx="16">
                  <c:v>29003</c:v>
                </c:pt>
                <c:pt idx="17">
                  <c:v>29884</c:v>
                </c:pt>
                <c:pt idx="18">
                  <c:v>30714</c:v>
                </c:pt>
                <c:pt idx="19">
                  <c:v>31603</c:v>
                </c:pt>
                <c:pt idx="20">
                  <c:v>32665</c:v>
                </c:pt>
                <c:pt idx="21">
                  <c:v>33864</c:v>
                </c:pt>
                <c:pt idx="22">
                  <c:v>34490</c:v>
                </c:pt>
                <c:pt idx="23">
                  <c:v>37441</c:v>
                </c:pt>
                <c:pt idx="24">
                  <c:v>38503</c:v>
                </c:pt>
                <c:pt idx="25">
                  <c:v>39188</c:v>
                </c:pt>
                <c:pt idx="26">
                  <c:v>40048</c:v>
                </c:pt>
                <c:pt idx="27">
                  <c:v>42102</c:v>
                </c:pt>
                <c:pt idx="28">
                  <c:v>42719</c:v>
                </c:pt>
                <c:pt idx="29">
                  <c:v>44387</c:v>
                </c:pt>
                <c:pt idx="30">
                  <c:v>45141</c:v>
                </c:pt>
                <c:pt idx="31">
                  <c:v>46352</c:v>
                </c:pt>
                <c:pt idx="32">
                  <c:v>47178</c:v>
                </c:pt>
                <c:pt idx="33">
                  <c:v>48158</c:v>
                </c:pt>
                <c:pt idx="34">
                  <c:v>48954</c:v>
                </c:pt>
                <c:pt idx="35">
                  <c:v>49723</c:v>
                </c:pt>
                <c:pt idx="36">
                  <c:v>50648</c:v>
                </c:pt>
                <c:pt idx="37">
                  <c:v>51163</c:v>
                </c:pt>
                <c:pt idx="38">
                  <c:v>53366</c:v>
                </c:pt>
                <c:pt idx="39">
                  <c:v>54407</c:v>
                </c:pt>
                <c:pt idx="40">
                  <c:v>56428</c:v>
                </c:pt>
                <c:pt idx="41">
                  <c:v>57156</c:v>
                </c:pt>
                <c:pt idx="42">
                  <c:v>57475</c:v>
                </c:pt>
                <c:pt idx="43">
                  <c:v>58378</c:v>
                </c:pt>
                <c:pt idx="44">
                  <c:v>59004</c:v>
                </c:pt>
                <c:pt idx="45">
                  <c:v>59435</c:v>
                </c:pt>
                <c:pt idx="46">
                  <c:v>59685</c:v>
                </c:pt>
                <c:pt idx="47">
                  <c:v>60276</c:v>
                </c:pt>
                <c:pt idx="48">
                  <c:v>60618</c:v>
                </c:pt>
                <c:pt idx="49">
                  <c:v>60902</c:v>
                </c:pt>
              </c:numCache>
            </c:numRef>
          </c:val>
        </c:ser>
        <c:ser>
          <c:idx val="2"/>
          <c:order val="1"/>
          <c:tx>
            <c:v>&lt;50k</c:v>
          </c:tx>
          <c:marker>
            <c:symbol val="circle"/>
            <c:size val="7"/>
          </c:marker>
          <c:cat>
            <c:numRef>
              <c:f>Sheet2!$S$1:$S$50</c:f>
              <c:numCache>
                <c:formatCode>General</c:formatCode>
                <c:ptCount val="50"/>
                <c:pt idx="0">
                  <c:v>1006</c:v>
                </c:pt>
                <c:pt idx="1">
                  <c:v>1007</c:v>
                </c:pt>
                <c:pt idx="2">
                  <c:v>1008</c:v>
                </c:pt>
                <c:pt idx="3">
                  <c:v>1009</c:v>
                </c:pt>
                <c:pt idx="4">
                  <c:v>1010</c:v>
                </c:pt>
                <c:pt idx="5">
                  <c:v>1011</c:v>
                </c:pt>
                <c:pt idx="6">
                  <c:v>1012</c:v>
                </c:pt>
                <c:pt idx="7">
                  <c:v>1101</c:v>
                </c:pt>
                <c:pt idx="8">
                  <c:v>1102</c:v>
                </c:pt>
                <c:pt idx="9">
                  <c:v>1103</c:v>
                </c:pt>
                <c:pt idx="10">
                  <c:v>1104</c:v>
                </c:pt>
                <c:pt idx="11">
                  <c:v>1105</c:v>
                </c:pt>
                <c:pt idx="12">
                  <c:v>1106</c:v>
                </c:pt>
                <c:pt idx="13">
                  <c:v>1107</c:v>
                </c:pt>
                <c:pt idx="14">
                  <c:v>1108</c:v>
                </c:pt>
                <c:pt idx="15">
                  <c:v>1109</c:v>
                </c:pt>
                <c:pt idx="16">
                  <c:v>1110</c:v>
                </c:pt>
                <c:pt idx="17">
                  <c:v>1111</c:v>
                </c:pt>
                <c:pt idx="18">
                  <c:v>1112</c:v>
                </c:pt>
                <c:pt idx="19">
                  <c:v>1201</c:v>
                </c:pt>
                <c:pt idx="20">
                  <c:v>1202</c:v>
                </c:pt>
                <c:pt idx="21">
                  <c:v>1203</c:v>
                </c:pt>
                <c:pt idx="22">
                  <c:v>1204</c:v>
                </c:pt>
                <c:pt idx="23">
                  <c:v>1205</c:v>
                </c:pt>
                <c:pt idx="24">
                  <c:v>1206</c:v>
                </c:pt>
                <c:pt idx="25">
                  <c:v>1207</c:v>
                </c:pt>
                <c:pt idx="26">
                  <c:v>1208</c:v>
                </c:pt>
                <c:pt idx="27">
                  <c:v>1209</c:v>
                </c:pt>
                <c:pt idx="28">
                  <c:v>1210</c:v>
                </c:pt>
                <c:pt idx="29">
                  <c:v>1211</c:v>
                </c:pt>
                <c:pt idx="30">
                  <c:v>1212</c:v>
                </c:pt>
                <c:pt idx="31">
                  <c:v>1301</c:v>
                </c:pt>
                <c:pt idx="32">
                  <c:v>1302</c:v>
                </c:pt>
                <c:pt idx="33">
                  <c:v>1303</c:v>
                </c:pt>
                <c:pt idx="34">
                  <c:v>1304</c:v>
                </c:pt>
                <c:pt idx="35">
                  <c:v>1305</c:v>
                </c:pt>
                <c:pt idx="36">
                  <c:v>1306</c:v>
                </c:pt>
                <c:pt idx="37">
                  <c:v>1307</c:v>
                </c:pt>
                <c:pt idx="38">
                  <c:v>1308</c:v>
                </c:pt>
                <c:pt idx="39">
                  <c:v>1309</c:v>
                </c:pt>
                <c:pt idx="40">
                  <c:v>1310</c:v>
                </c:pt>
                <c:pt idx="41">
                  <c:v>1311</c:v>
                </c:pt>
                <c:pt idx="42">
                  <c:v>1312</c:v>
                </c:pt>
                <c:pt idx="43">
                  <c:v>1401</c:v>
                </c:pt>
                <c:pt idx="44">
                  <c:v>1402</c:v>
                </c:pt>
                <c:pt idx="45">
                  <c:v>1403</c:v>
                </c:pt>
                <c:pt idx="46">
                  <c:v>1404</c:v>
                </c:pt>
                <c:pt idx="47">
                  <c:v>1405</c:v>
                </c:pt>
                <c:pt idx="48">
                  <c:v>1406</c:v>
                </c:pt>
                <c:pt idx="49">
                  <c:v>1407</c:v>
                </c:pt>
              </c:numCache>
            </c:numRef>
          </c:cat>
          <c:val>
            <c:numRef>
              <c:f>Sheet2!$U$1:$U$50</c:f>
              <c:numCache>
                <c:formatCode>General</c:formatCode>
                <c:ptCount val="5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1676</c:v>
                </c:pt>
                <c:pt idx="4">
                  <c:v>3321</c:v>
                </c:pt>
                <c:pt idx="5">
                  <c:v>5051</c:v>
                </c:pt>
                <c:pt idx="6">
                  <c:v>8051</c:v>
                </c:pt>
                <c:pt idx="7">
                  <c:v>12823</c:v>
                </c:pt>
                <c:pt idx="8">
                  <c:v>15947</c:v>
                </c:pt>
                <c:pt idx="9">
                  <c:v>19295</c:v>
                </c:pt>
                <c:pt idx="10">
                  <c:v>22306</c:v>
                </c:pt>
                <c:pt idx="11">
                  <c:v>26057</c:v>
                </c:pt>
                <c:pt idx="12">
                  <c:v>29800</c:v>
                </c:pt>
                <c:pt idx="13">
                  <c:v>33604</c:v>
                </c:pt>
                <c:pt idx="14">
                  <c:v>36482</c:v>
                </c:pt>
                <c:pt idx="15">
                  <c:v>39974</c:v>
                </c:pt>
                <c:pt idx="16">
                  <c:v>43737</c:v>
                </c:pt>
                <c:pt idx="17">
                  <c:v>47250</c:v>
                </c:pt>
                <c:pt idx="18">
                  <c:v>51589</c:v>
                </c:pt>
                <c:pt idx="19">
                  <c:v>56805</c:v>
                </c:pt>
                <c:pt idx="20">
                  <c:v>62714</c:v>
                </c:pt>
                <c:pt idx="21">
                  <c:v>68210</c:v>
                </c:pt>
                <c:pt idx="22">
                  <c:v>74029</c:v>
                </c:pt>
                <c:pt idx="23">
                  <c:v>81679</c:v>
                </c:pt>
                <c:pt idx="24">
                  <c:v>90864</c:v>
                </c:pt>
                <c:pt idx="25">
                  <c:v>96961</c:v>
                </c:pt>
                <c:pt idx="26">
                  <c:v>105229</c:v>
                </c:pt>
                <c:pt idx="27">
                  <c:v>112494</c:v>
                </c:pt>
                <c:pt idx="28">
                  <c:v>119241</c:v>
                </c:pt>
                <c:pt idx="29">
                  <c:v>128135</c:v>
                </c:pt>
                <c:pt idx="30">
                  <c:v>138078</c:v>
                </c:pt>
                <c:pt idx="31">
                  <c:v>148060</c:v>
                </c:pt>
                <c:pt idx="32">
                  <c:v>155903</c:v>
                </c:pt>
                <c:pt idx="33">
                  <c:v>168321</c:v>
                </c:pt>
                <c:pt idx="34">
                  <c:v>180602</c:v>
                </c:pt>
                <c:pt idx="35">
                  <c:v>190028</c:v>
                </c:pt>
                <c:pt idx="36">
                  <c:v>199708</c:v>
                </c:pt>
                <c:pt idx="37">
                  <c:v>220040</c:v>
                </c:pt>
                <c:pt idx="38">
                  <c:v>231133</c:v>
                </c:pt>
                <c:pt idx="39">
                  <c:v>244392</c:v>
                </c:pt>
                <c:pt idx="40">
                  <c:v>253582</c:v>
                </c:pt>
                <c:pt idx="41">
                  <c:v>266068</c:v>
                </c:pt>
                <c:pt idx="42">
                  <c:v>277547</c:v>
                </c:pt>
                <c:pt idx="43">
                  <c:v>291901</c:v>
                </c:pt>
                <c:pt idx="44">
                  <c:v>302084</c:v>
                </c:pt>
                <c:pt idx="45">
                  <c:v>315001</c:v>
                </c:pt>
                <c:pt idx="46">
                  <c:v>326430</c:v>
                </c:pt>
                <c:pt idx="47">
                  <c:v>343427</c:v>
                </c:pt>
                <c:pt idx="48">
                  <c:v>358478</c:v>
                </c:pt>
                <c:pt idx="49">
                  <c:v>372194</c:v>
                </c:pt>
              </c:numCache>
            </c:numRef>
          </c:val>
        </c:ser>
        <c:marker val="1"/>
        <c:axId val="68221568"/>
        <c:axId val="69468928"/>
      </c:lineChart>
      <c:catAx>
        <c:axId val="68221568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600" dirty="0"/>
                  <a:t>Genomic Evaluation</a:t>
                </a:r>
                <a:r>
                  <a:rPr lang="en-US" sz="1600" baseline="0" dirty="0"/>
                  <a:t> </a:t>
                </a:r>
                <a:r>
                  <a:rPr lang="en-US" sz="1600" dirty="0"/>
                  <a:t>Date</a:t>
                </a:r>
              </a:p>
            </c:rich>
          </c:tx>
          <c:layout>
            <c:manualLayout>
              <c:xMode val="edge"/>
              <c:yMode val="edge"/>
              <c:x val="0.38813648293963365"/>
              <c:y val="0.9142250310816411"/>
            </c:manualLayout>
          </c:layout>
        </c:title>
        <c:numFmt formatCode="General" sourceLinked="1"/>
        <c:majorTickMark val="none"/>
        <c:tickLblPos val="nextTo"/>
        <c:txPr>
          <a:bodyPr rot="-5400000" vert="horz"/>
          <a:lstStyle/>
          <a:p>
            <a:pPr>
              <a:defRPr sz="1200" b="1" baseline="0"/>
            </a:pPr>
            <a:endParaRPr lang="en-US"/>
          </a:p>
        </c:txPr>
        <c:crossAx val="69468928"/>
        <c:crosses val="autoZero"/>
        <c:auto val="1"/>
        <c:lblAlgn val="ctr"/>
        <c:lblOffset val="100"/>
      </c:catAx>
      <c:valAx>
        <c:axId val="69468928"/>
        <c:scaling>
          <c:orientation val="minMax"/>
        </c:scaling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 sz="1600" dirty="0"/>
                  <a:t>Number of Genotyped Female</a:t>
                </a:r>
              </a:p>
            </c:rich>
          </c:tx>
          <c:layout>
            <c:manualLayout>
              <c:xMode val="edge"/>
              <c:yMode val="edge"/>
              <c:x val="4.7169811320754724E-3"/>
              <c:y val="1.1750054680664953E-2"/>
            </c:manualLayout>
          </c:layout>
        </c:title>
        <c:numFmt formatCode="General" sourceLinked="1"/>
        <c:tickLblPos val="nextTo"/>
        <c:txPr>
          <a:bodyPr/>
          <a:lstStyle/>
          <a:p>
            <a:pPr>
              <a:defRPr sz="1200" b="1"/>
            </a:pPr>
            <a:endParaRPr lang="en-US"/>
          </a:p>
        </c:txPr>
        <c:crossAx val="68221568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0.1683368625991313"/>
          <c:y val="0.17530542179211844"/>
          <c:w val="0.15079123953845444"/>
          <c:h val="0.21966918197725332"/>
        </c:manualLayout>
      </c:layout>
      <c:txPr>
        <a:bodyPr/>
        <a:lstStyle/>
        <a:p>
          <a:pPr>
            <a:defRPr sz="1600"/>
          </a:pPr>
          <a:endParaRPr lang="en-US"/>
        </a:p>
      </c:txPr>
    </c:legend>
    <c:plotVisOnly val="1"/>
  </c:chart>
  <c:spPr>
    <a:ln>
      <a:solidFill>
        <a:schemeClr val="accent1">
          <a:shade val="50000"/>
        </a:schemeClr>
      </a:solidFill>
    </a:ln>
  </c:spPr>
  <c:externalData r:id="rId1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98102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fld id="{BF8E9201-67EA-4B29-B221-E03B49E4A2AA}" type="datetimeFigureOut">
              <a:rPr lang="zh-CN" altLang="en-US" smtClean="0"/>
              <a:pPr/>
              <a:t>2014/8/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98102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A08F2BE3-531D-4313-8F16-FA3FB0FBD68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98102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fld id="{7380A0F8-E9F4-44D7-B275-B2B39AF9AC13}" type="datetimeFigureOut">
              <a:rPr lang="en-US" smtClean="0"/>
              <a:pPr/>
              <a:t>8/3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176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46" tIns="46223" rIns="92446" bIns="4622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182" y="4415790"/>
            <a:ext cx="5505450" cy="4183380"/>
          </a:xfrm>
          <a:prstGeom prst="rect">
            <a:avLst/>
          </a:prstGeom>
        </p:spPr>
        <p:txBody>
          <a:bodyPr vert="horz" lIns="92446" tIns="46223" rIns="92446" bIns="46223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98102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F8469336-2EF1-4C4D-9A4B-27647C0C76F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469336-2EF1-4C4D-9A4B-27647C0C76F3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469336-2EF1-4C4D-9A4B-27647C0C76F3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469336-2EF1-4C4D-9A4B-27647C0C76F3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469336-2EF1-4C4D-9A4B-27647C0C76F3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altLang="zh-CN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/2014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altLang="zh-CN" smtClean="0"/>
              <a:t>Click to edit Master text styles</a:t>
            </a:r>
          </a:p>
          <a:p>
            <a:pPr lvl="1" eaLnBrk="1" latinLnBrk="0" hangingPunct="1"/>
            <a:r>
              <a:rPr lang="en-US" altLang="zh-CN" smtClean="0"/>
              <a:t>Second level</a:t>
            </a:r>
          </a:p>
          <a:p>
            <a:pPr lvl="2" eaLnBrk="1" latinLnBrk="0" hangingPunct="1"/>
            <a:r>
              <a:rPr lang="en-US" altLang="zh-CN" smtClean="0"/>
              <a:t>Third level</a:t>
            </a:r>
          </a:p>
          <a:p>
            <a:pPr lvl="3" eaLnBrk="1" latinLnBrk="0" hangingPunct="1"/>
            <a:r>
              <a:rPr lang="en-US" altLang="zh-CN" smtClean="0"/>
              <a:t>Fourth level</a:t>
            </a:r>
          </a:p>
          <a:p>
            <a:pPr lvl="4" eaLnBrk="1" latinLnBrk="0" hangingPunct="1"/>
            <a:r>
              <a:rPr lang="en-US" altLang="zh-CN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altLang="zh-CN" smtClean="0"/>
              <a:t>Click to edit Master text styles</a:t>
            </a:r>
          </a:p>
          <a:p>
            <a:pPr lvl="1" eaLnBrk="1" latinLnBrk="0" hangingPunct="1"/>
            <a:r>
              <a:rPr lang="en-US" altLang="zh-CN" smtClean="0"/>
              <a:t>Second level</a:t>
            </a:r>
          </a:p>
          <a:p>
            <a:pPr lvl="2" eaLnBrk="1" latinLnBrk="0" hangingPunct="1"/>
            <a:r>
              <a:rPr lang="en-US" altLang="zh-CN" smtClean="0"/>
              <a:t>Third level</a:t>
            </a:r>
          </a:p>
          <a:p>
            <a:pPr lvl="3" eaLnBrk="1" latinLnBrk="0" hangingPunct="1"/>
            <a:r>
              <a:rPr lang="en-US" altLang="zh-CN" smtClean="0"/>
              <a:t>Fourth level</a:t>
            </a:r>
          </a:p>
          <a:p>
            <a:pPr lvl="4" eaLnBrk="1" latinLnBrk="0" hangingPunct="1"/>
            <a:r>
              <a:rPr lang="en-US" altLang="zh-CN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altLang="zh-CN" smtClean="0"/>
              <a:t>Click to edit Master text styles</a:t>
            </a:r>
          </a:p>
          <a:p>
            <a:pPr lvl="1" eaLnBrk="1" latinLnBrk="0" hangingPunct="1"/>
            <a:r>
              <a:rPr lang="en-US" altLang="zh-CN" smtClean="0"/>
              <a:t>Second level</a:t>
            </a:r>
          </a:p>
          <a:p>
            <a:pPr lvl="2" eaLnBrk="1" latinLnBrk="0" hangingPunct="1"/>
            <a:r>
              <a:rPr lang="en-US" altLang="zh-CN" smtClean="0"/>
              <a:t>Third level</a:t>
            </a:r>
          </a:p>
          <a:p>
            <a:pPr lvl="3" eaLnBrk="1" latinLnBrk="0" hangingPunct="1"/>
            <a:r>
              <a:rPr lang="en-US" altLang="zh-CN" smtClean="0"/>
              <a:t>Fourth level</a:t>
            </a:r>
          </a:p>
          <a:p>
            <a:pPr lvl="4" eaLnBrk="1" latinLnBrk="0" hangingPunct="1"/>
            <a:r>
              <a:rPr lang="en-US" altLang="zh-CN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altLang="zh-CN" smtClean="0"/>
              <a:t>Click to edit Master text styles</a:t>
            </a:r>
          </a:p>
          <a:p>
            <a:pPr lvl="1" eaLnBrk="1" latinLnBrk="0" hangingPunct="1"/>
            <a:r>
              <a:rPr lang="en-US" altLang="zh-CN" smtClean="0"/>
              <a:t>Second level</a:t>
            </a:r>
          </a:p>
          <a:p>
            <a:pPr lvl="2" eaLnBrk="1" latinLnBrk="0" hangingPunct="1"/>
            <a:r>
              <a:rPr lang="en-US" altLang="zh-CN" smtClean="0"/>
              <a:t>Third level</a:t>
            </a:r>
          </a:p>
          <a:p>
            <a:pPr lvl="3" eaLnBrk="1" latinLnBrk="0" hangingPunct="1"/>
            <a:r>
              <a:rPr lang="en-US" altLang="zh-CN" smtClean="0"/>
              <a:t>Fourth level</a:t>
            </a:r>
          </a:p>
          <a:p>
            <a:pPr lvl="4" eaLnBrk="1" latinLnBrk="0" hangingPunct="1"/>
            <a:r>
              <a:rPr lang="en-US" altLang="zh-CN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altLang="zh-CN" smtClean="0"/>
              <a:t>Click to edit Master text styles</a:t>
            </a:r>
          </a:p>
          <a:p>
            <a:pPr lvl="1" eaLnBrk="1" latinLnBrk="0" hangingPunct="1"/>
            <a:r>
              <a:rPr lang="en-US" altLang="zh-CN" smtClean="0"/>
              <a:t>Second level</a:t>
            </a:r>
          </a:p>
          <a:p>
            <a:pPr lvl="2" eaLnBrk="1" latinLnBrk="0" hangingPunct="1"/>
            <a:r>
              <a:rPr lang="en-US" altLang="zh-CN" smtClean="0"/>
              <a:t>Third level</a:t>
            </a:r>
          </a:p>
          <a:p>
            <a:pPr lvl="3" eaLnBrk="1" latinLnBrk="0" hangingPunct="1"/>
            <a:r>
              <a:rPr lang="en-US" altLang="zh-CN" smtClean="0"/>
              <a:t>Fourth level</a:t>
            </a:r>
          </a:p>
          <a:p>
            <a:pPr lvl="4" eaLnBrk="1" latinLnBrk="0" hangingPunct="1"/>
            <a:r>
              <a:rPr lang="en-US" altLang="zh-CN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altLang="zh-CN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altLang="zh-CN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altLang="zh-CN" smtClean="0"/>
              <a:t>Click to edit Master text styles</a:t>
            </a:r>
          </a:p>
          <a:p>
            <a:pPr lvl="1" eaLnBrk="1" latinLnBrk="0" hangingPunct="1"/>
            <a:r>
              <a:rPr lang="en-US" altLang="zh-CN" smtClean="0"/>
              <a:t>Second level</a:t>
            </a:r>
          </a:p>
          <a:p>
            <a:pPr lvl="2" eaLnBrk="1" latinLnBrk="0" hangingPunct="1"/>
            <a:r>
              <a:rPr lang="en-US" altLang="zh-CN" smtClean="0"/>
              <a:t>Third level</a:t>
            </a:r>
          </a:p>
          <a:p>
            <a:pPr lvl="3" eaLnBrk="1" latinLnBrk="0" hangingPunct="1"/>
            <a:r>
              <a:rPr lang="en-US" altLang="zh-CN" smtClean="0"/>
              <a:t>Fourth level</a:t>
            </a:r>
          </a:p>
          <a:p>
            <a:pPr lvl="4" eaLnBrk="1" latinLnBrk="0" hangingPunct="1"/>
            <a:r>
              <a:rPr lang="en-US" altLang="zh-CN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altLang="zh-CN" smtClean="0"/>
              <a:t>Click to edit Master text styles</a:t>
            </a:r>
          </a:p>
          <a:p>
            <a:pPr lvl="1" eaLnBrk="1" latinLnBrk="0" hangingPunct="1"/>
            <a:r>
              <a:rPr lang="en-US" altLang="zh-CN" smtClean="0"/>
              <a:t>Second level</a:t>
            </a:r>
          </a:p>
          <a:p>
            <a:pPr lvl="2" eaLnBrk="1" latinLnBrk="0" hangingPunct="1"/>
            <a:r>
              <a:rPr lang="en-US" altLang="zh-CN" smtClean="0"/>
              <a:t>Third level</a:t>
            </a:r>
          </a:p>
          <a:p>
            <a:pPr lvl="3" eaLnBrk="1" latinLnBrk="0" hangingPunct="1"/>
            <a:r>
              <a:rPr lang="en-US" altLang="zh-CN" smtClean="0"/>
              <a:t>Fourth level</a:t>
            </a:r>
          </a:p>
          <a:p>
            <a:pPr lvl="4" eaLnBrk="1" latinLnBrk="0" hangingPunct="1"/>
            <a:r>
              <a:rPr lang="en-US" altLang="zh-CN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altLang="zh-CN" smtClean="0"/>
              <a:t>Click to edit Master text styles</a:t>
            </a:r>
          </a:p>
          <a:p>
            <a:pPr lvl="1" eaLnBrk="1" latinLnBrk="0" hangingPunct="1"/>
            <a:r>
              <a:rPr lang="en-US" altLang="zh-CN" smtClean="0"/>
              <a:t>Second level</a:t>
            </a:r>
          </a:p>
          <a:p>
            <a:pPr lvl="2" eaLnBrk="1" latinLnBrk="0" hangingPunct="1"/>
            <a:r>
              <a:rPr lang="en-US" altLang="zh-CN" smtClean="0"/>
              <a:t>Third level</a:t>
            </a:r>
          </a:p>
          <a:p>
            <a:pPr lvl="3" eaLnBrk="1" latinLnBrk="0" hangingPunct="1"/>
            <a:r>
              <a:rPr lang="en-US" altLang="zh-CN" smtClean="0"/>
              <a:t>Fourth level</a:t>
            </a:r>
          </a:p>
          <a:p>
            <a:pPr lvl="4" eaLnBrk="1" latinLnBrk="0" hangingPunct="1"/>
            <a:r>
              <a:rPr lang="en-US" altLang="zh-CN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altLang="zh-CN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altLang="zh-CN" smtClean="0"/>
              <a:t>Click to edit Master text styles</a:t>
            </a:r>
          </a:p>
          <a:p>
            <a:pPr lvl="1" eaLnBrk="1" latinLnBrk="0" hangingPunct="1"/>
            <a:r>
              <a:rPr kumimoji="0" lang="en-US" altLang="zh-CN" smtClean="0"/>
              <a:t>Second level</a:t>
            </a:r>
          </a:p>
          <a:p>
            <a:pPr lvl="2" eaLnBrk="1" latinLnBrk="0" hangingPunct="1"/>
            <a:r>
              <a:rPr kumimoji="0" lang="en-US" altLang="zh-CN" smtClean="0"/>
              <a:t>Third level</a:t>
            </a:r>
          </a:p>
          <a:p>
            <a:pPr lvl="3" eaLnBrk="1" latinLnBrk="0" hangingPunct="1"/>
            <a:r>
              <a:rPr kumimoji="0" lang="en-US" altLang="zh-CN" smtClean="0"/>
              <a:t>Fourth level</a:t>
            </a:r>
          </a:p>
          <a:p>
            <a:pPr lvl="4" eaLnBrk="1" latinLnBrk="0" hangingPunct="1"/>
            <a:r>
              <a:rPr kumimoji="0" lang="en-US" altLang="zh-CN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3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cran.r-project.org/web/packages/Rglpk/index.html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hyperlink" Target="http://cran.r-project.org/web/packages/Rsymphony/index.html" TargetMode="External"/><Relationship Id="rId4" Type="http://schemas.openxmlformats.org/officeDocument/2006/relationships/hyperlink" Target="http://cran.r-project.org/web/packages/lpSolve/index.html" TargetMode="Externa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1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3276600"/>
            <a:ext cx="6781800" cy="1447800"/>
          </a:xfrm>
        </p:spPr>
        <p:txBody>
          <a:bodyPr>
            <a:normAutofit fontScale="77500" lnSpcReduction="20000"/>
          </a:bodyPr>
          <a:lstStyle/>
          <a:p>
            <a:r>
              <a:rPr lang="en-US" altLang="zh-CN" dirty="0" smtClean="0"/>
              <a:t>  </a:t>
            </a:r>
            <a:r>
              <a:rPr lang="en-US" altLang="zh-CN" sz="3600" b="1" i="1" u="sng" dirty="0" err="1" smtClean="0"/>
              <a:t>Chuanyu</a:t>
            </a:r>
            <a:r>
              <a:rPr lang="en-US" altLang="zh-CN" sz="3600" b="1" i="1" u="sng" dirty="0" smtClean="0"/>
              <a:t> Sun </a:t>
            </a:r>
            <a:r>
              <a:rPr lang="en-US" altLang="zh-CN" sz="3600" i="1" u="sng" dirty="0" smtClean="0"/>
              <a:t>and</a:t>
            </a:r>
            <a:r>
              <a:rPr lang="en-US" altLang="zh-CN" sz="3600" b="1" i="1" u="sng" dirty="0" smtClean="0"/>
              <a:t>  Paul </a:t>
            </a:r>
            <a:r>
              <a:rPr lang="en-US" altLang="zh-CN" sz="3600" b="1" i="1" u="sng" dirty="0" err="1" smtClean="0"/>
              <a:t>VanRaden</a:t>
            </a:r>
            <a:r>
              <a:rPr lang="en-US" altLang="zh-CN" sz="3600" b="1" i="1" u="sng" dirty="0" smtClean="0"/>
              <a:t> </a:t>
            </a:r>
          </a:p>
          <a:p>
            <a:r>
              <a:rPr lang="en-US" altLang="zh-CN" b="1" i="1" u="sng" dirty="0" smtClean="0"/>
              <a:t>  </a:t>
            </a:r>
          </a:p>
          <a:p>
            <a:r>
              <a:rPr lang="en-US" altLang="zh-CN" b="1" dirty="0" smtClean="0">
                <a:solidFill>
                  <a:srgbClr val="0070C0"/>
                </a:solidFill>
              </a:rPr>
              <a:t>National Association of Animal Breeders (NAAB)</a:t>
            </a:r>
          </a:p>
          <a:p>
            <a:r>
              <a:rPr lang="en-US" altLang="zh-CN" b="1" dirty="0" smtClean="0">
                <a:solidFill>
                  <a:srgbClr val="0070C0"/>
                </a:solidFill>
              </a:rPr>
              <a:t>Animal Genomics and Improvement Laboratory (AGIL)         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b="1" dirty="0" smtClean="0"/>
              <a:t>Genomic Relationships for </a:t>
            </a:r>
            <a:r>
              <a:rPr lang="en-US" b="1" dirty="0" smtClean="0"/>
              <a:t>Mating Programs</a:t>
            </a:r>
            <a:endParaRPr lang="zh-CN" altLang="en-US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38600" y="5257800"/>
            <a:ext cx="1865107" cy="139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5" descr="usdaars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696200" y="5410200"/>
            <a:ext cx="1174806" cy="990600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5029200"/>
            <a:ext cx="1306167" cy="1335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248400" y="6477000"/>
            <a:ext cx="2552700" cy="266700"/>
          </a:xfrm>
        </p:spPr>
        <p:txBody>
          <a:bodyPr/>
          <a:lstStyle/>
          <a:p>
            <a:r>
              <a:rPr lang="en-US" b="1" i="1" dirty="0" err="1" smtClean="0"/>
              <a:t>Chuanyu</a:t>
            </a:r>
            <a:r>
              <a:rPr lang="en-US" b="1" i="1" dirty="0" smtClean="0"/>
              <a:t> Sun             08/05/2014</a:t>
            </a:r>
            <a:endParaRPr lang="en-US" b="1" i="1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77000"/>
            <a:ext cx="3962400" cy="381000"/>
          </a:xfrm>
        </p:spPr>
        <p:txBody>
          <a:bodyPr/>
          <a:lstStyle/>
          <a:p>
            <a:r>
              <a:rPr lang="en-US" b="1" i="1" dirty="0" smtClean="0"/>
              <a:t>CDCB Open Session for Industry</a:t>
            </a:r>
            <a:endParaRPr lang="en-US" b="1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28600" y="198438"/>
            <a:ext cx="7772400" cy="868362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altLang="zh-CN" sz="4000" b="1" dirty="0" smtClean="0">
                <a:solidFill>
                  <a:srgbClr val="0070C0"/>
                </a:solidFill>
                <a:latin typeface="Cooper Black" pitchFamily="18" charset="0"/>
              </a:rPr>
              <a:t>How to earn benefit</a:t>
            </a:r>
            <a:endParaRPr lang="zh-CN" altLang="en-US" sz="4000" b="1" dirty="0">
              <a:solidFill>
                <a:srgbClr val="0070C0"/>
              </a:solidFill>
              <a:latin typeface="Cooper Black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76200" y="1143000"/>
            <a:ext cx="8991600" cy="1588"/>
          </a:xfrm>
          <a:prstGeom prst="line">
            <a:avLst/>
          </a:prstGeom>
          <a:ln w="101600" cmpd="thickThin">
            <a:solidFill>
              <a:schemeClr val="accent2">
                <a:lumMod val="75000"/>
                <a:alpha val="63000"/>
              </a:schemeClr>
            </a:solidFill>
          </a:ln>
          <a:effectLst>
            <a:outerShdw blurRad="812800" dist="50800" dir="1320000" sx="1000" sy="1000" algn="ctr" rotWithShape="0">
              <a:srgbClr val="000000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ontent Placeholder 2"/>
          <p:cNvSpPr>
            <a:spLocks noGrp="1"/>
          </p:cNvSpPr>
          <p:nvPr>
            <p:ph sz="quarter" idx="1"/>
          </p:nvPr>
        </p:nvSpPr>
        <p:spPr>
          <a:xfrm>
            <a:off x="0" y="1219200"/>
            <a:ext cx="2971800" cy="533400"/>
          </a:xfrm>
        </p:spPr>
        <p:txBody>
          <a:bodyPr/>
          <a:lstStyle/>
          <a:p>
            <a:r>
              <a:rPr lang="en-US" altLang="zh-CN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ating 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trategies</a:t>
            </a:r>
          </a:p>
          <a:p>
            <a:endParaRPr lang="zh-CN" altLang="en-US" dirty="0"/>
          </a:p>
        </p:txBody>
      </p:sp>
      <p:sp>
        <p:nvSpPr>
          <p:cNvPr id="24" name="Rectangle 23"/>
          <p:cNvSpPr/>
          <p:nvPr/>
        </p:nvSpPr>
        <p:spPr>
          <a:xfrm>
            <a:off x="228600" y="4343400"/>
            <a:ext cx="6096000" cy="577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indent="-511175">
              <a:lnSpc>
                <a:spcPct val="200000"/>
              </a:lnSpc>
              <a:buFont typeface="Wingdings" pitchFamily="2" charset="2"/>
              <a:buChar char="ü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Random mating (RD)</a:t>
            </a:r>
            <a:endParaRPr lang="en-US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1066800" y="2413000"/>
          <a:ext cx="6248400" cy="1854200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624840"/>
                <a:gridCol w="624840"/>
                <a:gridCol w="624840"/>
                <a:gridCol w="624840"/>
                <a:gridCol w="701040"/>
                <a:gridCol w="548640"/>
                <a:gridCol w="624840"/>
                <a:gridCol w="624840"/>
                <a:gridCol w="624840"/>
                <a:gridCol w="624840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EPV</a:t>
                      </a:r>
                      <a:r>
                        <a:rPr lang="en-US" altLang="zh-CN" baseline="-25000" dirty="0" err="1" smtClean="0"/>
                        <a:t>ij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28600" y="24130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emales </a:t>
            </a:r>
            <a:endParaRPr lang="zh-CN" altLang="en-US" dirty="0"/>
          </a:p>
        </p:txBody>
      </p:sp>
      <p:sp>
        <p:nvSpPr>
          <p:cNvPr id="15" name="Down Arrow 14"/>
          <p:cNvSpPr/>
          <p:nvPr/>
        </p:nvSpPr>
        <p:spPr>
          <a:xfrm>
            <a:off x="685800" y="2717800"/>
            <a:ext cx="76200" cy="1371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1143000" y="19558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ulls </a:t>
            </a:r>
            <a:endParaRPr lang="zh-CN" altLang="en-US" dirty="0"/>
          </a:p>
        </p:txBody>
      </p:sp>
      <p:sp>
        <p:nvSpPr>
          <p:cNvPr id="17" name="Right Arrow 16"/>
          <p:cNvSpPr/>
          <p:nvPr/>
        </p:nvSpPr>
        <p:spPr>
          <a:xfrm>
            <a:off x="1905000" y="2108200"/>
            <a:ext cx="2590800" cy="76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Rectangle 18"/>
          <p:cNvSpPr/>
          <p:nvPr/>
        </p:nvSpPr>
        <p:spPr>
          <a:xfrm>
            <a:off x="228600" y="5334000"/>
            <a:ext cx="6096000" cy="577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indent="-511175">
              <a:lnSpc>
                <a:spcPct val="200000"/>
              </a:lnSpc>
              <a:buFont typeface="Wingdings" pitchFamily="2" charset="2"/>
              <a:buChar char="ü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Linear programming (LP)</a:t>
            </a:r>
            <a:endParaRPr lang="en-US" b="1" dirty="0"/>
          </a:p>
        </p:txBody>
      </p:sp>
      <p:sp>
        <p:nvSpPr>
          <p:cNvPr id="20" name="Rectangle 19"/>
          <p:cNvSpPr/>
          <p:nvPr/>
        </p:nvSpPr>
        <p:spPr>
          <a:xfrm>
            <a:off x="228600" y="4800600"/>
            <a:ext cx="6096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indent="-511175">
              <a:lnSpc>
                <a:spcPct val="200000"/>
              </a:lnSpc>
              <a:buFont typeface="Wingdings" pitchFamily="2" charset="2"/>
              <a:buChar char="ü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equential selection of least-related mates (SM)</a:t>
            </a:r>
            <a:endParaRPr lang="en-US" dirty="0"/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80062" y="1371601"/>
            <a:ext cx="2276928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72200" y="3657600"/>
            <a:ext cx="28575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72200" y="5029200"/>
            <a:ext cx="2416278" cy="1592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28600" y="198438"/>
            <a:ext cx="7772400" cy="868362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altLang="zh-CN" sz="4000" b="1" dirty="0" smtClean="0">
                <a:solidFill>
                  <a:srgbClr val="0070C0"/>
                </a:solidFill>
                <a:latin typeface="Cooper Black" pitchFamily="18" charset="0"/>
              </a:rPr>
              <a:t>How to earn benefit</a:t>
            </a:r>
            <a:endParaRPr lang="zh-CN" altLang="en-US" sz="4000" b="1" dirty="0">
              <a:solidFill>
                <a:srgbClr val="0070C0"/>
              </a:solidFill>
              <a:latin typeface="Cooper Black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76200" y="1143000"/>
            <a:ext cx="8991600" cy="1588"/>
          </a:xfrm>
          <a:prstGeom prst="line">
            <a:avLst/>
          </a:prstGeom>
          <a:ln w="101600" cmpd="thickThin">
            <a:solidFill>
              <a:schemeClr val="accent2">
                <a:lumMod val="75000"/>
                <a:alpha val="63000"/>
              </a:schemeClr>
            </a:solidFill>
          </a:ln>
          <a:effectLst>
            <a:outerShdw blurRad="812800" dist="50800" dir="1320000" sx="1000" sy="1000" algn="ctr" rotWithShape="0">
              <a:srgbClr val="000000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Content Placeholder 3"/>
          <p:cNvGraphicFramePr>
            <a:graphicFrameLocks/>
          </p:cNvGraphicFramePr>
          <p:nvPr/>
        </p:nvGraphicFramePr>
        <p:xfrm>
          <a:off x="304800" y="1752600"/>
          <a:ext cx="8686800" cy="1286432"/>
        </p:xfrm>
        <a:graphic>
          <a:graphicData uri="http://schemas.openxmlformats.org/drawingml/2006/table">
            <a:tbl>
              <a:tblPr>
                <a:tableStyleId>{125E5076-3810-47DD-B79F-674D7AD40C01}</a:tableStyleId>
              </a:tblPr>
              <a:tblGrid>
                <a:gridCol w="4953000"/>
                <a:gridCol w="1562100"/>
                <a:gridCol w="952500"/>
                <a:gridCol w="1219200"/>
              </a:tblGrid>
              <a:tr h="551328">
                <a:tc>
                  <a:txBody>
                    <a:bodyPr/>
                    <a:lstStyle/>
                    <a:p>
                      <a:pPr indent="228600">
                        <a:spcAft>
                          <a:spcPts val="0"/>
                        </a:spcAft>
                        <a:tabLst>
                          <a:tab pos="200025" algn="l"/>
                        </a:tabLst>
                      </a:pPr>
                      <a:r>
                        <a:rPr lang="en-US" sz="2000" b="1" dirty="0"/>
                        <a:t>Mating programs</a:t>
                      </a:r>
                      <a:endParaRPr lang="zh-CN" sz="2000" b="1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spcAft>
                          <a:spcPts val="0"/>
                        </a:spcAft>
                      </a:pPr>
                      <a:r>
                        <a:rPr lang="en-US" sz="2000" b="1" dirty="0"/>
                        <a:t>Brown Swiss</a:t>
                      </a:r>
                      <a:endParaRPr lang="zh-CN" sz="2000" b="1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sz="2000" b="1" dirty="0"/>
                        <a:t>Jersey</a:t>
                      </a:r>
                      <a:endParaRPr lang="zh-CN" sz="2000" b="1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sz="2000" b="1" dirty="0"/>
                        <a:t>Holstein</a:t>
                      </a:r>
                      <a:endParaRPr lang="zh-CN" sz="2000" b="1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367552">
                <a:tc>
                  <a:txBody>
                    <a:bodyPr/>
                    <a:lstStyle/>
                    <a:p>
                      <a:pPr indent="228600">
                        <a:spcAft>
                          <a:spcPts val="0"/>
                        </a:spcAft>
                        <a:tabLst>
                          <a:tab pos="200025" algn="l"/>
                        </a:tabLst>
                      </a:pPr>
                      <a:r>
                        <a:rPr lang="en-US" sz="2000" b="1" dirty="0"/>
                        <a:t>	Males</a:t>
                      </a:r>
                      <a:endParaRPr lang="zh-CN" sz="2000" b="1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sz="2000" b="1" dirty="0"/>
                        <a:t>8</a:t>
                      </a:r>
                      <a:endParaRPr lang="zh-CN" sz="2000" b="1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60960" marT="0" marB="0" anchor="ctr"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sz="2000" b="1" dirty="0"/>
                        <a:t>50</a:t>
                      </a:r>
                      <a:endParaRPr lang="zh-CN" sz="2000" b="1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T="0" marB="0" anchor="ctr"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sz="2000" b="1" dirty="0"/>
                        <a:t>50</a:t>
                      </a:r>
                      <a:endParaRPr lang="zh-CN" sz="2000" b="1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2">
                        <a:lumMod val="75000"/>
                      </a:schemeClr>
                    </a:solidFill>
                  </a:tcPr>
                </a:tc>
              </a:tr>
              <a:tr h="367552">
                <a:tc>
                  <a:txBody>
                    <a:bodyPr/>
                    <a:lstStyle/>
                    <a:p>
                      <a:pPr indent="228600">
                        <a:spcAft>
                          <a:spcPts val="0"/>
                        </a:spcAft>
                        <a:tabLst>
                          <a:tab pos="200025" algn="l"/>
                        </a:tabLst>
                      </a:pPr>
                      <a:r>
                        <a:rPr lang="en-US" sz="2000" b="1" dirty="0"/>
                        <a:t>	</a:t>
                      </a:r>
                      <a:r>
                        <a:rPr lang="en-US" sz="2000" b="1" dirty="0" smtClean="0"/>
                        <a:t>females</a:t>
                      </a:r>
                      <a:endParaRPr lang="zh-CN" sz="2000" b="1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sz="2000" b="1"/>
                        <a:t>79</a:t>
                      </a:r>
                      <a:endParaRPr lang="zh-CN" sz="2000" b="1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60960" marT="0" marB="0" anchor="ctr"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sz="2000" b="1"/>
                        <a:t>500</a:t>
                      </a:r>
                      <a:endParaRPr lang="zh-CN" sz="2000" b="1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T="0" marB="0" anchor="ctr"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sz="2000" b="1" dirty="0"/>
                        <a:t>500</a:t>
                      </a:r>
                      <a:endParaRPr lang="zh-CN" sz="2000" b="1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2">
                        <a:lumMod val="7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5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1295400"/>
            <a:ext cx="7010400" cy="990600"/>
          </a:xfrm>
        </p:spPr>
        <p:txBody>
          <a:bodyPr/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Example data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3619500"/>
            <a:ext cx="2417445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01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28999" y="3657600"/>
            <a:ext cx="2406347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02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48400" y="3657600"/>
            <a:ext cx="2343150" cy="176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28600" y="198438"/>
            <a:ext cx="7772400" cy="868362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altLang="zh-CN" sz="4000" b="1" dirty="0" smtClean="0">
                <a:solidFill>
                  <a:srgbClr val="0070C0"/>
                </a:solidFill>
                <a:latin typeface="Cooper Black" pitchFamily="18" charset="0"/>
              </a:rPr>
              <a:t>How to earn benefit</a:t>
            </a:r>
            <a:endParaRPr lang="zh-CN" altLang="en-US" sz="4000" b="1" dirty="0">
              <a:solidFill>
                <a:srgbClr val="0070C0"/>
              </a:solidFill>
              <a:latin typeface="Cooper Black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76200" y="1143000"/>
            <a:ext cx="8991600" cy="1588"/>
          </a:xfrm>
          <a:prstGeom prst="line">
            <a:avLst/>
          </a:prstGeom>
          <a:ln w="101600" cmpd="thickThin">
            <a:solidFill>
              <a:schemeClr val="accent2">
                <a:lumMod val="75000"/>
                <a:alpha val="63000"/>
              </a:schemeClr>
            </a:solidFill>
          </a:ln>
          <a:effectLst>
            <a:outerShdw blurRad="812800" dist="50800" dir="1320000" sx="1000" sy="1000" algn="ctr" rotWithShape="0">
              <a:srgbClr val="000000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1219200"/>
            <a:ext cx="7010400" cy="457200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Example data </a:t>
            </a:r>
            <a:r>
              <a:rPr lang="en-US" dirty="0" smtClean="0"/>
              <a:t>– </a:t>
            </a:r>
            <a:r>
              <a:rPr lang="en-US" b="1" i="1" u="sng" dirty="0" smtClean="0">
                <a:solidFill>
                  <a:srgbClr val="FF0000"/>
                </a:solidFill>
              </a:rPr>
              <a:t>increase</a:t>
            </a:r>
            <a:r>
              <a:rPr lang="en-US" altLang="zh-CN" b="1" i="1" u="sng" dirty="0" smtClean="0">
                <a:solidFill>
                  <a:srgbClr val="FF0000"/>
                </a:solidFill>
              </a:rPr>
              <a:t>d</a:t>
            </a:r>
            <a:r>
              <a:rPr lang="en-US" b="1" i="1" u="sng" dirty="0" smtClean="0">
                <a:solidFill>
                  <a:srgbClr val="FF0000"/>
                </a:solidFill>
              </a:rPr>
              <a:t> Progeny values </a:t>
            </a:r>
            <a:endParaRPr lang="en-US" b="1" i="1" u="sng" dirty="0">
              <a:solidFill>
                <a:srgbClr val="FF00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34471" y="2106706"/>
            <a:ext cx="8794955" cy="1120588"/>
          </a:xfrm>
          <a:prstGeom prst="rect">
            <a:avLst/>
          </a:prstGeom>
          <a:solidFill>
            <a:srgbClr val="77F0FD"/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152400" y="3263154"/>
            <a:ext cx="8794955" cy="1120588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228600" y="1600200"/>
          <a:ext cx="8610601" cy="4922863"/>
        </p:xfrm>
        <a:graphic>
          <a:graphicData uri="http://schemas.openxmlformats.org/drawingml/2006/table">
            <a:tbl>
              <a:tblPr/>
              <a:tblGrid>
                <a:gridCol w="2209800"/>
                <a:gridCol w="2057400"/>
                <a:gridCol w="1632673"/>
                <a:gridCol w="1042513"/>
                <a:gridCol w="1042513"/>
                <a:gridCol w="625702"/>
              </a:tblGrid>
              <a:tr h="232229">
                <a:tc rowSpan="2"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Selected bulls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Mating method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Mate</a:t>
                      </a:r>
                    </a:p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Inbreeding source</a:t>
                      </a:r>
                      <a:endParaRPr lang="en-US" sz="14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EPV</a:t>
                      </a:r>
                      <a:r>
                        <a:rPr lang="en-US" sz="1400" baseline="300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2</a:t>
                      </a:r>
                      <a:r>
                        <a:rPr lang="en-US" sz="14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 </a:t>
                      </a:r>
                      <a:r>
                        <a:rPr lang="en-US" sz="1400" dirty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($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3222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Brown Swiss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Holstein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Jersey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2229">
                <a:tc rowSpan="5"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Top 50 for genomic LNM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Linear programming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Genomic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205 </a:t>
                      </a:r>
                    </a:p>
                  </a:txBody>
                  <a:tcPr marL="0" marR="56468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494 </a:t>
                      </a:r>
                    </a:p>
                  </a:txBody>
                  <a:tcPr marL="0" marR="128662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358 </a:t>
                      </a:r>
                    </a:p>
                  </a:txBody>
                  <a:tcPr marL="0" marR="51465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3222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Pedigree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184 </a:t>
                      </a:r>
                    </a:p>
                  </a:txBody>
                  <a:tcPr marL="0" marR="56468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462 </a:t>
                      </a:r>
                    </a:p>
                  </a:txBody>
                  <a:tcPr marL="0" marR="12866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326 </a:t>
                      </a:r>
                    </a:p>
                  </a:txBody>
                  <a:tcPr marL="0" marR="5146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222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Sequential </a:t>
                      </a:r>
                      <a:r>
                        <a:rPr lang="en-US" sz="14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least-related</a:t>
                      </a:r>
                      <a:r>
                        <a:rPr lang="en-US" sz="1400" baseline="300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3</a:t>
                      </a:r>
                      <a:endParaRPr lang="en-US" sz="1400" baseline="300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Genomic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181 </a:t>
                      </a:r>
                    </a:p>
                  </a:txBody>
                  <a:tcPr marL="0" marR="56468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474 </a:t>
                      </a:r>
                    </a:p>
                  </a:txBody>
                  <a:tcPr marL="0" marR="12866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333 </a:t>
                      </a:r>
                    </a:p>
                  </a:txBody>
                  <a:tcPr marL="0" marR="5146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222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Pedigree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175 </a:t>
                      </a:r>
                    </a:p>
                  </a:txBody>
                  <a:tcPr marL="0" marR="56468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450 </a:t>
                      </a:r>
                    </a:p>
                  </a:txBody>
                  <a:tcPr marL="0" marR="12866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312 </a:t>
                      </a:r>
                    </a:p>
                  </a:txBody>
                  <a:tcPr marL="0" marR="5146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222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Random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138 </a:t>
                      </a:r>
                    </a:p>
                  </a:txBody>
                  <a:tcPr marL="0" marR="56468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422 </a:t>
                      </a:r>
                    </a:p>
                  </a:txBody>
                  <a:tcPr marL="0" marR="12866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255 </a:t>
                      </a:r>
                    </a:p>
                  </a:txBody>
                  <a:tcPr marL="0" marR="5146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2229">
                <a:tc rowSpan="5"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Top 50 for traditional LNM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Linear programming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Genomic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158 </a:t>
                      </a:r>
                    </a:p>
                  </a:txBody>
                  <a:tcPr marL="0" marR="56468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393 </a:t>
                      </a:r>
                    </a:p>
                  </a:txBody>
                  <a:tcPr marL="0" marR="12866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307 </a:t>
                      </a:r>
                    </a:p>
                  </a:txBody>
                  <a:tcPr marL="0" marR="5146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222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Pedigree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136 </a:t>
                      </a:r>
                    </a:p>
                  </a:txBody>
                  <a:tcPr marL="0" marR="56468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363 </a:t>
                      </a:r>
                    </a:p>
                  </a:txBody>
                  <a:tcPr marL="0" marR="12866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274 </a:t>
                      </a:r>
                    </a:p>
                  </a:txBody>
                  <a:tcPr marL="0" marR="5146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222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Sequential least-related</a:t>
                      </a:r>
                      <a:r>
                        <a:rPr lang="en-US" sz="1400" baseline="300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2</a:t>
                      </a:r>
                      <a:endParaRPr lang="en-US" sz="140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Genomic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127 </a:t>
                      </a:r>
                    </a:p>
                  </a:txBody>
                  <a:tcPr marL="0" marR="56468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372 </a:t>
                      </a:r>
                    </a:p>
                  </a:txBody>
                  <a:tcPr marL="0" marR="12866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278 </a:t>
                      </a:r>
                    </a:p>
                  </a:txBody>
                  <a:tcPr marL="0" marR="5146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222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Pedigree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124 </a:t>
                      </a:r>
                    </a:p>
                  </a:txBody>
                  <a:tcPr marL="0" marR="56468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350 </a:t>
                      </a:r>
                    </a:p>
                  </a:txBody>
                  <a:tcPr marL="0" marR="12866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263 </a:t>
                      </a:r>
                    </a:p>
                  </a:txBody>
                  <a:tcPr marL="0" marR="5146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222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Random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107 </a:t>
                      </a:r>
                    </a:p>
                  </a:txBody>
                  <a:tcPr marL="0" marR="56468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314 </a:t>
                      </a:r>
                    </a:p>
                  </a:txBody>
                  <a:tcPr marL="0" marR="12866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214 </a:t>
                      </a:r>
                    </a:p>
                  </a:txBody>
                  <a:tcPr marL="0" marR="5146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2229">
                <a:tc rowSpan="9"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Random 50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Linear programming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Genomic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64 </a:t>
                      </a:r>
                    </a:p>
                  </a:txBody>
                  <a:tcPr marL="0" marR="56468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70 </a:t>
                      </a:r>
                    </a:p>
                  </a:txBody>
                  <a:tcPr marL="0" marR="12866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78 </a:t>
                      </a:r>
                    </a:p>
                  </a:txBody>
                  <a:tcPr marL="0" marR="5146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222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Pedigree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43 </a:t>
                      </a:r>
                    </a:p>
                  </a:txBody>
                  <a:tcPr marL="0" marR="56468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40 </a:t>
                      </a:r>
                    </a:p>
                  </a:txBody>
                  <a:tcPr marL="0" marR="12866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42 </a:t>
                      </a:r>
                    </a:p>
                  </a:txBody>
                  <a:tcPr marL="0" marR="5146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222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Genomic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64 </a:t>
                      </a:r>
                    </a:p>
                  </a:txBody>
                  <a:tcPr marL="0" marR="56468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70 </a:t>
                      </a:r>
                    </a:p>
                  </a:txBody>
                  <a:tcPr marL="0" marR="12866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78 </a:t>
                      </a:r>
                    </a:p>
                  </a:txBody>
                  <a:tcPr marL="0" marR="5146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222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Pedigree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45 </a:t>
                      </a:r>
                    </a:p>
                  </a:txBody>
                  <a:tcPr marL="0" marR="56468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40 </a:t>
                      </a:r>
                    </a:p>
                  </a:txBody>
                  <a:tcPr marL="0" marR="12866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41 </a:t>
                      </a:r>
                    </a:p>
                  </a:txBody>
                  <a:tcPr marL="0" marR="5146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222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4"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Sequential least-related</a:t>
                      </a:r>
                      <a:r>
                        <a:rPr lang="en-US" sz="1400" baseline="300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2</a:t>
                      </a:r>
                      <a:endParaRPr lang="en-US" sz="140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Genomic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37 </a:t>
                      </a:r>
                    </a:p>
                  </a:txBody>
                  <a:tcPr marL="0" marR="56468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36 </a:t>
                      </a:r>
                    </a:p>
                  </a:txBody>
                  <a:tcPr marL="0" marR="12866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46 </a:t>
                      </a:r>
                    </a:p>
                  </a:txBody>
                  <a:tcPr marL="0" marR="5146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222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Pedigree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27 </a:t>
                      </a:r>
                    </a:p>
                  </a:txBody>
                  <a:tcPr marL="0" marR="56468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21 </a:t>
                      </a:r>
                    </a:p>
                  </a:txBody>
                  <a:tcPr marL="0" marR="12866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29 </a:t>
                      </a:r>
                    </a:p>
                  </a:txBody>
                  <a:tcPr marL="0" marR="5146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222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Genomic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32 </a:t>
                      </a:r>
                    </a:p>
                  </a:txBody>
                  <a:tcPr marL="0" marR="56468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39 </a:t>
                      </a:r>
                    </a:p>
                  </a:txBody>
                  <a:tcPr marL="0" marR="12866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46 </a:t>
                      </a:r>
                    </a:p>
                  </a:txBody>
                  <a:tcPr marL="0" marR="5146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222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Pedigree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22 </a:t>
                      </a:r>
                    </a:p>
                  </a:txBody>
                  <a:tcPr marL="0" marR="56468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24 </a:t>
                      </a:r>
                    </a:p>
                  </a:txBody>
                  <a:tcPr marL="0" marR="12866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27 </a:t>
                      </a:r>
                    </a:p>
                  </a:txBody>
                  <a:tcPr marL="0" marR="5146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222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Random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56468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128662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51465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81000" y="6477000"/>
            <a:ext cx="5867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Relative to randomly selected bulls that were randomly mated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419600" y="6477000"/>
            <a:ext cx="2667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Pryce et al. (2012)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28600" y="198438"/>
            <a:ext cx="7772400" cy="868362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altLang="zh-CN" sz="4000" b="1" dirty="0" smtClean="0">
                <a:solidFill>
                  <a:srgbClr val="0070C0"/>
                </a:solidFill>
                <a:latin typeface="Cooper Black" pitchFamily="18" charset="0"/>
              </a:rPr>
              <a:t>How to earn benefit</a:t>
            </a:r>
            <a:endParaRPr lang="zh-CN" altLang="en-US" sz="4000" b="1" dirty="0">
              <a:solidFill>
                <a:srgbClr val="0070C0"/>
              </a:solidFill>
              <a:latin typeface="Cooper Black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76200" y="1143000"/>
            <a:ext cx="8991600" cy="1588"/>
          </a:xfrm>
          <a:prstGeom prst="line">
            <a:avLst/>
          </a:prstGeom>
          <a:ln w="101600" cmpd="thickThin">
            <a:solidFill>
              <a:schemeClr val="accent2">
                <a:lumMod val="75000"/>
                <a:alpha val="63000"/>
              </a:schemeClr>
            </a:solidFill>
          </a:ln>
          <a:effectLst>
            <a:outerShdw blurRad="812800" dist="50800" dir="1320000" sx="1000" sy="1000" algn="ctr" rotWithShape="0">
              <a:srgbClr val="000000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1219200"/>
            <a:ext cx="7010400" cy="457200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Example data </a:t>
            </a:r>
            <a:r>
              <a:rPr lang="en-US" dirty="0" smtClean="0"/>
              <a:t>– </a:t>
            </a:r>
            <a:r>
              <a:rPr lang="en-US" b="1" i="1" u="sng" dirty="0" smtClean="0">
                <a:solidFill>
                  <a:srgbClr val="FF0000"/>
                </a:solidFill>
              </a:rPr>
              <a:t>reducing progeny inbreeding</a:t>
            </a:r>
            <a:endParaRPr lang="en-US" b="1" i="1" u="sng" dirty="0">
              <a:solidFill>
                <a:srgbClr val="FF00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52400" y="2209800"/>
            <a:ext cx="8794955" cy="1102659"/>
          </a:xfrm>
          <a:prstGeom prst="rect">
            <a:avLst/>
          </a:prstGeom>
          <a:solidFill>
            <a:srgbClr val="FFFF00"/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152400" y="3352800"/>
            <a:ext cx="8794955" cy="1134036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Content Placeholder 3"/>
          <p:cNvGraphicFramePr>
            <a:graphicFrameLocks/>
          </p:cNvGraphicFramePr>
          <p:nvPr/>
        </p:nvGraphicFramePr>
        <p:xfrm>
          <a:off x="304799" y="1676400"/>
          <a:ext cx="8458200" cy="4981518"/>
        </p:xfrm>
        <a:graphic>
          <a:graphicData uri="http://schemas.openxmlformats.org/drawingml/2006/table">
            <a:tbl>
              <a:tblPr/>
              <a:tblGrid>
                <a:gridCol w="2277208"/>
                <a:gridCol w="2033221"/>
                <a:gridCol w="1490211"/>
                <a:gridCol w="1022139"/>
                <a:gridCol w="1022139"/>
                <a:gridCol w="613282"/>
              </a:tblGrid>
              <a:tr h="235857">
                <a:tc rowSpan="2"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Selected bulls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Mating method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Mate</a:t>
                      </a:r>
                    </a:p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Inbreeding source</a:t>
                      </a:r>
                      <a:endParaRPr lang="en-US" sz="14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Progeny inbreeding (%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3585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Brown Swiss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Holstein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Jersey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5857">
                <a:tc rowSpan="5"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Top 50 for genomic LNM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Linear programming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Genomic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6.9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5.1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3.7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3585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Pedigree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7.8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6.5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5.1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585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Sequential </a:t>
                      </a:r>
                      <a:r>
                        <a:rPr lang="en-US" sz="14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least-related</a:t>
                      </a:r>
                      <a:endParaRPr lang="en-US" sz="14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Genomic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7.9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6.0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4.7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585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Pedigree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8.2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7.0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5.7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585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Random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9.8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8.3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8.1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5857">
                <a:tc rowSpan="5"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Top 50 for traditional LNM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Linear programming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Genomic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6.1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4.8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3.4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585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Pedigree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7.0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6.1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4.8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585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Sequential </a:t>
                      </a:r>
                      <a:r>
                        <a:rPr lang="en-US" sz="14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least-related</a:t>
                      </a:r>
                      <a:endParaRPr lang="en-US" sz="14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Genomic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7.4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5.7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4.6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585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Pedigree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7.6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6.7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5.3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585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Random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8.3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8.3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7.4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5857">
                <a:tc rowSpan="9"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Random 50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Linear programming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Genomic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6.6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4.4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3.6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585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Pedigree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7.5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5.7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5.2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585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Genomic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6.6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4.4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3.6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585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Pedigree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7.4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5.7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5.2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585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4"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Sequential </a:t>
                      </a:r>
                      <a:r>
                        <a:rPr lang="en-US" sz="1400" dirty="0" smtClean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least-related</a:t>
                      </a:r>
                      <a:endParaRPr lang="en-US" sz="14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Genomic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7.8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5.9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5.0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585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Pedigree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8.2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6.5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5.7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585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Genomic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8.0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5.8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5.0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585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Pedigree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8.4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6.4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5.8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585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Random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9.3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7.5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7.0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905000"/>
            <a:ext cx="7772400" cy="4267200"/>
          </a:xfrm>
        </p:spPr>
        <p:txBody>
          <a:bodyPr>
            <a:normAutofit fontScale="92500" lnSpcReduction="10000"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000" u="sng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Expected progeny value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was higher when genomic rather than pedigree relationship was used as the mate inbreeding source.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100" u="sng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Expected progeny value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was higher for linear programming than the sequential method, and both of those methods were better than random mating. 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100" u="sng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Expected progeny value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was higher </a:t>
            </a:r>
            <a:r>
              <a:rPr lang="en-US" altLang="zh-CN" sz="2000" dirty="0" smtClean="0">
                <a:latin typeface="Arial" pitchFamily="34" charset="0"/>
                <a:cs typeface="Arial" pitchFamily="34" charset="0"/>
              </a:rPr>
              <a:t>w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hen top 50 mated bulls were selected based on genomic LNM rather than traditional LNM or random.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000" b="1" dirty="0" smtClean="0">
                <a:solidFill>
                  <a:srgbClr val="427E59"/>
                </a:solidFill>
                <a:latin typeface="Arial" pitchFamily="34" charset="0"/>
                <a:cs typeface="Arial" pitchFamily="34" charset="0"/>
              </a:rPr>
              <a:t>Mean genomic inbreeding </a:t>
            </a:r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of progeny was lowest when genomic relationship was used other than  pedigree relationship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P is better than SM and RD on </a:t>
            </a:r>
            <a:r>
              <a:rPr lang="en-US" sz="2100" b="1" dirty="0" smtClean="0">
                <a:solidFill>
                  <a:srgbClr val="427E59"/>
                </a:solidFill>
                <a:latin typeface="Arial" pitchFamily="34" charset="0"/>
                <a:cs typeface="Arial" pitchFamily="34" charset="0"/>
              </a:rPr>
              <a:t>control inbreeding </a:t>
            </a:r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of progeny</a:t>
            </a:r>
            <a:endParaRPr lang="zh-CN" altLang="en-US" sz="2000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533400" y="228600"/>
            <a:ext cx="7772400" cy="868362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altLang="zh-CN" sz="4000" b="1" dirty="0" smtClean="0">
                <a:solidFill>
                  <a:srgbClr val="0070C0"/>
                </a:solidFill>
                <a:latin typeface="Cooper Black" pitchFamily="18" charset="0"/>
              </a:rPr>
              <a:t>How to earn benefit</a:t>
            </a:r>
            <a:endParaRPr lang="zh-CN" altLang="en-US" sz="4000" b="1" dirty="0">
              <a:solidFill>
                <a:srgbClr val="0070C0"/>
              </a:solidFill>
              <a:latin typeface="Cooper Black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76200" y="1143000"/>
            <a:ext cx="8991600" cy="1588"/>
          </a:xfrm>
          <a:prstGeom prst="line">
            <a:avLst/>
          </a:prstGeom>
          <a:ln w="101600" cmpd="thickThin">
            <a:solidFill>
              <a:schemeClr val="accent2">
                <a:lumMod val="75000"/>
                <a:alpha val="63000"/>
              </a:schemeClr>
            </a:solidFill>
          </a:ln>
          <a:effectLst>
            <a:outerShdw blurRad="812800" dist="50800" dir="1320000" sx="1000" sy="1000" algn="ctr" rotWithShape="0">
              <a:srgbClr val="000000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ontent Placeholder 2"/>
          <p:cNvSpPr txBox="1">
            <a:spLocks/>
          </p:cNvSpPr>
          <p:nvPr/>
        </p:nvSpPr>
        <p:spPr>
          <a:xfrm>
            <a:off x="228600" y="1295400"/>
            <a:ext cx="7010400" cy="6096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ample data – </a:t>
            </a:r>
            <a:r>
              <a:rPr kumimoji="0" lang="en-US" sz="2600" b="1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mmaries </a:t>
            </a:r>
            <a:endParaRPr kumimoji="0" lang="en-US" sz="2600" b="1" i="1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28600" y="198438"/>
            <a:ext cx="7772400" cy="868362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altLang="zh-CN" sz="4000" b="1" dirty="0" smtClean="0">
                <a:solidFill>
                  <a:srgbClr val="0070C0"/>
                </a:solidFill>
                <a:latin typeface="Cooper Black" pitchFamily="18" charset="0"/>
              </a:rPr>
              <a:t>How to earn benefit</a:t>
            </a:r>
            <a:endParaRPr lang="zh-CN" altLang="en-US" sz="4000" b="1" dirty="0">
              <a:solidFill>
                <a:srgbClr val="0070C0"/>
              </a:solidFill>
              <a:latin typeface="Cooper Black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76200" y="1143000"/>
            <a:ext cx="8991600" cy="1588"/>
          </a:xfrm>
          <a:prstGeom prst="line">
            <a:avLst/>
          </a:prstGeom>
          <a:ln w="101600" cmpd="thickThin">
            <a:solidFill>
              <a:schemeClr val="accent2">
                <a:lumMod val="75000"/>
                <a:alpha val="63000"/>
              </a:schemeClr>
            </a:solidFill>
          </a:ln>
          <a:effectLst>
            <a:outerShdw blurRad="812800" dist="50800" dir="1320000" sx="1000" sy="1000" algn="ctr" rotWithShape="0">
              <a:srgbClr val="000000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1295400"/>
            <a:ext cx="7772400" cy="609600"/>
          </a:xfrm>
        </p:spPr>
        <p:txBody>
          <a:bodyPr>
            <a:noAutofit/>
          </a:bodyPr>
          <a:lstStyle/>
          <a:p>
            <a:r>
              <a:rPr lang="en-US" sz="2800" b="1" dirty="0" smtClean="0"/>
              <a:t>Total annual value (based on Oct, 2012 data)</a:t>
            </a:r>
            <a:r>
              <a:rPr lang="en-US" sz="2800" dirty="0" smtClean="0"/>
              <a:t>: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28600" y="4572000"/>
            <a:ext cx="8686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dirty="0" smtClean="0"/>
              <a:t>(</a:t>
            </a:r>
            <a:r>
              <a:rPr lang="en-US" sz="2800" b="1" i="1" u="sng" dirty="0" smtClean="0">
                <a:solidFill>
                  <a:srgbClr val="0070C0"/>
                </a:solidFill>
              </a:rPr>
              <a:t>$494 </a:t>
            </a:r>
            <a:r>
              <a:rPr lang="en-US" sz="2800" b="1" i="1" u="sng" dirty="0" smtClean="0"/>
              <a:t>- </a:t>
            </a:r>
            <a:r>
              <a:rPr lang="en-US" sz="2800" b="1" i="1" u="sng" dirty="0" smtClean="0">
                <a:solidFill>
                  <a:srgbClr val="FF0000"/>
                </a:solidFill>
              </a:rPr>
              <a:t>$462</a:t>
            </a:r>
            <a:r>
              <a:rPr lang="en-US" sz="2800" b="1" i="1" u="sng" dirty="0" smtClean="0"/>
              <a:t>)(120989) = $3,871,648 </a:t>
            </a:r>
          </a:p>
          <a:p>
            <a:r>
              <a:rPr lang="en-US" sz="2800" dirty="0" smtClean="0"/>
              <a:t>Only by replacing Pedigree relationship using Genomic relationship</a:t>
            </a:r>
            <a:endParaRPr lang="en-US" sz="2800" dirty="0"/>
          </a:p>
        </p:txBody>
      </p: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533400" y="1905000"/>
          <a:ext cx="8305800" cy="2124456"/>
        </p:xfrm>
        <a:graphic>
          <a:graphicData uri="http://schemas.openxmlformats.org/drawingml/2006/table">
            <a:tbl>
              <a:tblPr>
                <a:tableStyleId>{0E3FDE45-AF77-4B5C-9715-49D594BDF05E}</a:tableStyleId>
              </a:tblPr>
              <a:tblGrid>
                <a:gridCol w="2131577"/>
                <a:gridCol w="1984571"/>
                <a:gridCol w="1574879"/>
                <a:gridCol w="1005610"/>
                <a:gridCol w="1005610"/>
                <a:gridCol w="603553"/>
              </a:tblGrid>
              <a:tr h="119865">
                <a:tc rowSpan="2">
                  <a:txBody>
                    <a:bodyPr/>
                    <a:lstStyle/>
                    <a:p>
                      <a:pPr marL="0" marR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/>
                        <a:t>Selected </a:t>
                      </a:r>
                      <a:r>
                        <a:rPr lang="en-US" sz="1600" dirty="0"/>
                        <a:t>bulls</a:t>
                      </a:r>
                      <a:endParaRPr lang="en-US" sz="16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/>
                        <a:t>Mating method</a:t>
                      </a:r>
                      <a:endParaRPr lang="en-US" sz="16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/>
                        <a:t>Mate</a:t>
                      </a:r>
                    </a:p>
                    <a:p>
                      <a:pPr marL="0" marR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/>
                        <a:t>Inbreeding source</a:t>
                      </a:r>
                      <a:endParaRPr lang="en-US" sz="16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/>
                        <a:t>EPV </a:t>
                      </a:r>
                      <a:r>
                        <a:rPr lang="en-US" sz="1600" dirty="0"/>
                        <a:t>($)</a:t>
                      </a:r>
                      <a:endParaRPr lang="en-US" sz="16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4234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/>
                        <a:t>Brown Swiss</a:t>
                      </a:r>
                      <a:endParaRPr lang="en-US" sz="160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/>
                        <a:t>Holstein</a:t>
                      </a:r>
                      <a:endParaRPr lang="en-US" sz="160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/>
                        <a:t>Jersey</a:t>
                      </a:r>
                      <a:endParaRPr lang="en-US" sz="16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0025">
                <a:tc rowSpan="5"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/>
                        <a:t>Top 50 for genomic LNM</a:t>
                      </a:r>
                      <a:endParaRPr lang="en-US" sz="16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/>
                        <a:t>Linear programming</a:t>
                      </a:r>
                      <a:endParaRPr lang="en-US" sz="16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/>
                        <a:t>Genomic</a:t>
                      </a:r>
                      <a:endParaRPr lang="en-US" sz="16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/>
                        <a:t>205 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0" marR="56468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0070C0"/>
                          </a:solidFill>
                        </a:rPr>
                        <a:t>494</a:t>
                      </a:r>
                      <a:r>
                        <a:rPr lang="en-US" sz="2400" dirty="0"/>
                        <a:t> </a:t>
                      </a:r>
                      <a:endParaRPr lang="en-US" sz="2400" dirty="0">
                        <a:solidFill>
                          <a:srgbClr val="0070C0"/>
                        </a:solidFill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0" marR="128662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/>
                        <a:t>358 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0" marR="51465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20002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/>
                        <a:t>Pedigree</a:t>
                      </a:r>
                      <a:endParaRPr lang="en-US" sz="16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/>
                        <a:t>184 </a:t>
                      </a:r>
                      <a:endParaRPr lang="en-US" sz="1600">
                        <a:solidFill>
                          <a:schemeClr val="tx1"/>
                        </a:solidFill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0" marR="56468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</a:rPr>
                        <a:t>462</a:t>
                      </a:r>
                      <a:r>
                        <a:rPr lang="en-US" sz="1600" dirty="0"/>
                        <a:t> 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0" marR="128662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/>
                        <a:t>326 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0" marR="51465" marT="0" marB="0" anchor="b">
                    <a:noFill/>
                  </a:tcPr>
                </a:tc>
              </a:tr>
              <a:tr h="1333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/>
                        <a:t>Sequential </a:t>
                      </a:r>
                      <a:r>
                        <a:rPr lang="en-US" sz="1600" dirty="0" smtClean="0"/>
                        <a:t>least-related</a:t>
                      </a:r>
                      <a:r>
                        <a:rPr lang="en-US" sz="1600" baseline="30000" dirty="0" smtClean="0"/>
                        <a:t>3</a:t>
                      </a:r>
                      <a:endParaRPr lang="en-US" sz="1600" baseline="300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0" marR="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/>
                        <a:t>Genomic</a:t>
                      </a:r>
                      <a:endParaRPr lang="en-US" sz="16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/>
                        <a:t>181 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0" marR="56468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/>
                        <a:t>474 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0" marR="128662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/>
                        <a:t>333 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0" marR="51465" marT="0" marB="0" anchor="b">
                    <a:noFill/>
                  </a:tcPr>
                </a:tc>
              </a:tr>
              <a:tr h="1333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/>
                        <a:t>Pedigree</a:t>
                      </a:r>
                      <a:endParaRPr lang="en-US" sz="1600" dirty="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/>
                        <a:t>175 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0" marR="56468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/>
                        <a:t>450 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0" marR="128662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/>
                        <a:t>312 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0" marR="51465" marT="0" marB="0" anchor="b">
                    <a:noFill/>
                  </a:tcPr>
                </a:tc>
              </a:tr>
              <a:tr h="13784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/>
                        <a:t>Random</a:t>
                      </a:r>
                      <a:endParaRPr lang="en-US" sz="1600"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0" marR="0" marT="0" marB="0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/>
                        <a:t>138 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0" marR="56468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/>
                        <a:t>422 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0" marR="128662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/>
                        <a:t>255 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0" marR="51465" marT="0" marB="0" anchor="b"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7772400" cy="914400"/>
          </a:xfrm>
        </p:spPr>
        <p:txBody>
          <a:bodyPr>
            <a:normAutofit/>
          </a:bodyPr>
          <a:lstStyle/>
          <a:p>
            <a:pPr lvl="0">
              <a:defRPr/>
            </a:pPr>
            <a:r>
              <a:rPr lang="en-US" altLang="zh-CN" b="1" dirty="0" smtClean="0">
                <a:solidFill>
                  <a:srgbClr val="0070C0"/>
                </a:solidFill>
                <a:latin typeface="Cooper Black" pitchFamily="18" charset="0"/>
              </a:rPr>
              <a:t>How to earn benefit</a:t>
            </a:r>
            <a:endParaRPr lang="zh-CN" altLang="en-US" b="1" dirty="0">
              <a:solidFill>
                <a:srgbClr val="0070C0"/>
              </a:solidFill>
              <a:latin typeface="Cooper Black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66800"/>
            <a:ext cx="7848600" cy="990600"/>
          </a:xfrm>
        </p:spPr>
        <p:txBody>
          <a:bodyPr/>
          <a:lstStyle/>
          <a:p>
            <a:r>
              <a:rPr lang="en-US" b="1" dirty="0" smtClean="0"/>
              <a:t>Economic benefits will continue to grow as more females are genotyped</a:t>
            </a:r>
            <a:endParaRPr lang="en-US" b="1" dirty="0"/>
          </a:p>
        </p:txBody>
      </p:sp>
      <p:graphicFrame>
        <p:nvGraphicFramePr>
          <p:cNvPr id="4" name="Chart 3"/>
          <p:cNvGraphicFramePr/>
          <p:nvPr/>
        </p:nvGraphicFramePr>
        <p:xfrm>
          <a:off x="609600" y="2133600"/>
          <a:ext cx="8077200" cy="3657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Rectangle 4"/>
          <p:cNvSpPr/>
          <p:nvPr/>
        </p:nvSpPr>
        <p:spPr>
          <a:xfrm>
            <a:off x="609600" y="6019800"/>
            <a:ext cx="5226111" cy="523220"/>
          </a:xfrm>
          <a:prstGeom prst="rect">
            <a:avLst/>
          </a:prstGeom>
          <a:solidFill>
            <a:srgbClr val="00B050"/>
          </a:solidFill>
        </p:spPr>
        <p:txBody>
          <a:bodyPr wrap="none">
            <a:spAutoFit/>
          </a:bodyPr>
          <a:lstStyle/>
          <a:p>
            <a:r>
              <a:rPr lang="en-US" sz="2800" dirty="0" smtClean="0"/>
              <a:t>($494 - $462)(249877 ) = $7,996,064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5791200" y="2286000"/>
            <a:ext cx="12192" cy="2758440"/>
          </a:xfrm>
          <a:prstGeom prst="line">
            <a:avLst/>
          </a:prstGeom>
          <a:ln w="349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7772400" cy="838200"/>
          </a:xfrm>
        </p:spPr>
        <p:txBody>
          <a:bodyPr>
            <a:norm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  <a:latin typeface="Cooper Black" pitchFamily="18" charset="0"/>
              </a:rPr>
              <a:t>Software Impl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62000" y="1143000"/>
            <a:ext cx="7772400" cy="1371600"/>
          </a:xfrm>
        </p:spPr>
        <p:txBody>
          <a:bodyPr>
            <a:normAutofit lnSpcReduction="10000"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Genomic relationship</a:t>
            </a:r>
          </a:p>
          <a:p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Linear programming</a:t>
            </a:r>
          </a:p>
          <a:p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38200" y="4495800"/>
            <a:ext cx="7391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371600" y="2590800"/>
            <a:ext cx="334354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hlinkClick r:id="rId3"/>
              </a:rPr>
              <a:t>GLPK</a:t>
            </a:r>
          </a:p>
          <a:p>
            <a:r>
              <a:rPr lang="en-US" i="1" u="sng" dirty="0" smtClean="0">
                <a:latin typeface="Times New Roman" pitchFamily="18" charset="0"/>
                <a:cs typeface="Times New Roman" pitchFamily="18" charset="0"/>
              </a:rPr>
              <a:t>http://www.gnu.org/software/glpk/</a:t>
            </a:r>
            <a:endParaRPr lang="en-US" i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371600" y="3385066"/>
            <a:ext cx="540147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  <a:hlinkClick r:id="rId3"/>
              </a:rPr>
              <a:t>Rglpk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i="1" u="sng" dirty="0" smtClean="0">
                <a:latin typeface="Times New Roman" pitchFamily="18" charset="0"/>
                <a:cs typeface="Times New Roman" pitchFamily="18" charset="0"/>
              </a:rPr>
              <a:t>http://cran.r-project.org/web/packages/Rglpk/index.html</a:t>
            </a:r>
            <a:endParaRPr lang="en-US" i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371600" y="4147066"/>
            <a:ext cx="55425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 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  <a:hlinkClick r:id="rId4"/>
              </a:rPr>
              <a:t>lpSolve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i="1" u="sng" dirty="0" smtClean="0">
                <a:latin typeface="Times New Roman" pitchFamily="18" charset="0"/>
                <a:cs typeface="Times New Roman" pitchFamily="18" charset="0"/>
              </a:rPr>
              <a:t>http://cran.r-project.org/web/packages/lpSolve/index.html</a:t>
            </a:r>
            <a:endParaRPr lang="en-US" i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371600" y="4832866"/>
            <a:ext cx="592726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  <a:hlinkClick r:id="rId5"/>
              </a:rPr>
              <a:t>Rsymphony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i="1" u="sng" dirty="0" smtClean="0">
                <a:latin typeface="Times New Roman" pitchFamily="18" charset="0"/>
                <a:cs typeface="Times New Roman" pitchFamily="18" charset="0"/>
              </a:rPr>
              <a:t>http://cran.r-project.org/web/packages/Rsymphony/index.html</a:t>
            </a:r>
            <a:endParaRPr lang="en-US" i="1" u="sng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7042" name="Object 2"/>
          <p:cNvGraphicFramePr>
            <a:graphicFrameLocks noChangeAspect="1"/>
          </p:cNvGraphicFramePr>
          <p:nvPr/>
        </p:nvGraphicFramePr>
        <p:xfrm>
          <a:off x="676275" y="5715000"/>
          <a:ext cx="8010525" cy="1009200"/>
        </p:xfrm>
        <a:graphic>
          <a:graphicData uri="http://schemas.openxmlformats.org/presentationml/2006/ole">
            <p:oleObj spid="_x0000_s87042" name="Equation" r:id="rId6" imgW="5219640" imgH="660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7772400" cy="1143000"/>
          </a:xfrm>
        </p:spPr>
        <p:txBody>
          <a:bodyPr>
            <a:norm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  <a:latin typeface="Cooper Black" pitchFamily="18" charset="0"/>
              </a:rPr>
              <a:t>Software Impl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76400"/>
            <a:ext cx="3886200" cy="609600"/>
          </a:xfrm>
        </p:spPr>
        <p:txBody>
          <a:bodyPr>
            <a:norm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Available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38200" y="4495800"/>
            <a:ext cx="7391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533400" y="2286000"/>
            <a:ext cx="8305800" cy="375487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endParaRPr lang="en-US" dirty="0" smtClean="0"/>
          </a:p>
          <a:p>
            <a:r>
              <a:rPr lang="en-US" dirty="0" smtClean="0"/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atingProgra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package includes two executable files: 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matingProgram_S1 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matingProgram_S2 </a:t>
            </a: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is package performs 3 functions: 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reate relationship files given bulls ID and female ID </a:t>
            </a:r>
          </a:p>
          <a:p>
            <a:pPr marL="857250" lvl="1" indent="-400050">
              <a:buFont typeface="+mj-lt"/>
              <a:buAutoNum type="romanUcPeriod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857250" lvl="1" indent="-400050">
              <a:buFont typeface="+mj-lt"/>
              <a:buAutoNum type="romanUcPeriod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reate relationship and mating plans files given bulls ID and female ID</a:t>
            </a:r>
          </a:p>
          <a:p>
            <a:pPr marL="857250" lvl="1" indent="-400050">
              <a:buFont typeface="+mj-lt"/>
              <a:buAutoNum type="romanUcPeriod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857250" lvl="1" indent="-400050">
              <a:buFont typeface="+mj-lt"/>
              <a:buAutoNum type="romanUcPeriod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Make mating plans given bulls ID, female ID and relationship file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2438400"/>
            <a:ext cx="1600200" cy="1169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33400" y="17526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nputs </a:t>
            </a:r>
            <a:endParaRPr lang="zh-CN" altLang="en-US" dirty="0"/>
          </a:p>
        </p:txBody>
      </p:sp>
      <p:sp>
        <p:nvSpPr>
          <p:cNvPr id="6" name="Right Arrow 5"/>
          <p:cNvSpPr/>
          <p:nvPr/>
        </p:nvSpPr>
        <p:spPr>
          <a:xfrm rot="3006130">
            <a:off x="3176889" y="3729456"/>
            <a:ext cx="457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ight Arrow 6"/>
          <p:cNvSpPr/>
          <p:nvPr/>
        </p:nvSpPr>
        <p:spPr>
          <a:xfrm rot="3006130">
            <a:off x="1166511" y="2129256"/>
            <a:ext cx="457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5105400" y="33528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Outputs </a:t>
            </a:r>
            <a:endParaRPr lang="zh-CN" altLang="en-US" dirty="0"/>
          </a:p>
        </p:txBody>
      </p:sp>
      <p:sp>
        <p:nvSpPr>
          <p:cNvPr id="9" name="Rectangle 8"/>
          <p:cNvSpPr/>
          <p:nvPr/>
        </p:nvSpPr>
        <p:spPr>
          <a:xfrm>
            <a:off x="152400" y="2819400"/>
            <a:ext cx="1295400" cy="861774"/>
          </a:xfrm>
          <a:prstGeom prst="rect">
            <a:avLst/>
          </a:prstGeom>
          <a:ln w="19050"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r>
              <a:rPr lang="pt-BR" altLang="zh-CN" sz="1000" dirty="0" smtClean="0"/>
              <a:t>HOUSA000069981349 </a:t>
            </a:r>
          </a:p>
          <a:p>
            <a:r>
              <a:rPr lang="pt-BR" altLang="zh-CN" sz="1000" dirty="0" smtClean="0"/>
              <a:t>HOUSA000069560690 </a:t>
            </a:r>
          </a:p>
          <a:p>
            <a:r>
              <a:rPr lang="pt-BR" altLang="zh-CN" sz="1000" dirty="0" smtClean="0"/>
              <a:t>HOUSA000070625846 </a:t>
            </a:r>
          </a:p>
          <a:p>
            <a:r>
              <a:rPr lang="pt-BR" altLang="zh-CN" sz="1000" dirty="0" smtClean="0"/>
              <a:t>HOUSA000064633877 </a:t>
            </a:r>
          </a:p>
          <a:p>
            <a:r>
              <a:rPr lang="pt-BR" altLang="zh-CN" sz="1000" dirty="0" smtClean="0"/>
              <a:t>HOUSA000053668601 </a:t>
            </a:r>
            <a:endParaRPr lang="zh-CN" altLang="en-US" sz="1000" dirty="0"/>
          </a:p>
        </p:txBody>
      </p:sp>
      <p:sp>
        <p:nvSpPr>
          <p:cNvPr id="10" name="Rectangle 9"/>
          <p:cNvSpPr/>
          <p:nvPr/>
        </p:nvSpPr>
        <p:spPr>
          <a:xfrm>
            <a:off x="152400" y="3886200"/>
            <a:ext cx="1328928" cy="2246769"/>
          </a:xfrm>
          <a:prstGeom prst="rect">
            <a:avLst/>
          </a:prstGeom>
          <a:ln w="19050"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000" dirty="0" smtClean="0"/>
              <a:t>HOUSA000134954851</a:t>
            </a:r>
          </a:p>
          <a:p>
            <a:r>
              <a:rPr lang="en-US" altLang="zh-CN" sz="1000" dirty="0" smtClean="0"/>
              <a:t>HOUSA000061834459</a:t>
            </a:r>
          </a:p>
          <a:p>
            <a:r>
              <a:rPr lang="en-US" altLang="zh-CN" sz="1000" dirty="0" smtClean="0"/>
              <a:t>HOUSA000061839286</a:t>
            </a:r>
          </a:p>
          <a:p>
            <a:r>
              <a:rPr lang="en-US" altLang="zh-CN" sz="1000" dirty="0" smtClean="0"/>
              <a:t>HOUSA000061845599</a:t>
            </a:r>
          </a:p>
          <a:p>
            <a:r>
              <a:rPr lang="en-US" altLang="zh-CN" sz="1000" dirty="0" smtClean="0"/>
              <a:t>HOUSA000061845646</a:t>
            </a:r>
          </a:p>
          <a:p>
            <a:r>
              <a:rPr lang="en-US" altLang="zh-CN" sz="1000" dirty="0" smtClean="0"/>
              <a:t>HOUSA000061845655</a:t>
            </a:r>
          </a:p>
          <a:p>
            <a:r>
              <a:rPr lang="en-US" altLang="zh-CN" sz="1000" dirty="0" smtClean="0"/>
              <a:t>HOUSA000061845681</a:t>
            </a:r>
          </a:p>
          <a:p>
            <a:r>
              <a:rPr lang="en-US" altLang="zh-CN" sz="1000" dirty="0" smtClean="0"/>
              <a:t>HOUSA000061845689</a:t>
            </a:r>
          </a:p>
          <a:p>
            <a:r>
              <a:rPr lang="en-US" altLang="zh-CN" sz="1000" dirty="0" smtClean="0"/>
              <a:t>HOUSA000061845706</a:t>
            </a:r>
          </a:p>
          <a:p>
            <a:r>
              <a:rPr lang="en-US" altLang="zh-CN" sz="1000" dirty="0" smtClean="0"/>
              <a:t>HOUSA000061845722</a:t>
            </a:r>
          </a:p>
          <a:p>
            <a:r>
              <a:rPr lang="en-US" altLang="zh-CN" sz="1000" dirty="0" smtClean="0"/>
              <a:t>HOUSA00035SHE7944</a:t>
            </a:r>
          </a:p>
          <a:p>
            <a:r>
              <a:rPr lang="en-US" altLang="zh-CN" sz="1000" dirty="0" smtClean="0"/>
              <a:t>HOUSA00035SHE7943</a:t>
            </a:r>
          </a:p>
          <a:p>
            <a:r>
              <a:rPr lang="en-US" altLang="zh-CN" sz="1000" dirty="0" smtClean="0"/>
              <a:t>HOUSA00035SHE7948</a:t>
            </a:r>
          </a:p>
          <a:p>
            <a:r>
              <a:rPr lang="en-US" altLang="zh-CN" sz="1000" dirty="0" smtClean="0"/>
              <a:t>HOUSA00035SHE7949</a:t>
            </a:r>
            <a:endParaRPr lang="zh-CN" altLang="en-US" sz="1000" dirty="0"/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4114800"/>
            <a:ext cx="3957638" cy="2492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533400" y="228600"/>
            <a:ext cx="7772400" cy="868362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altLang="zh-CN" sz="4000" b="1" dirty="0" smtClean="0">
                <a:solidFill>
                  <a:srgbClr val="0070C0"/>
                </a:solidFill>
                <a:latin typeface="Cooper Black" pitchFamily="18" charset="0"/>
              </a:rPr>
              <a:t>Software Implement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oper Black" pitchFamily="18" charset="0"/>
              <a:ea typeface="+mj-ea"/>
              <a:cs typeface="+mj-cs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76200" y="1143000"/>
            <a:ext cx="8991600" cy="1588"/>
          </a:xfrm>
          <a:prstGeom prst="line">
            <a:avLst/>
          </a:prstGeom>
          <a:ln w="101600" cmpd="thickThin">
            <a:solidFill>
              <a:schemeClr val="accent2">
                <a:lumMod val="75000"/>
                <a:alpha val="63000"/>
              </a:schemeClr>
            </a:solidFill>
          </a:ln>
          <a:effectLst>
            <a:outerShdw blurRad="812800" dist="50800" dir="1320000" sx="1000" sy="1000" algn="ctr" rotWithShape="0">
              <a:srgbClr val="000000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3429000" y="1295400"/>
            <a:ext cx="5257800" cy="1920240"/>
          </a:xfrm>
          <a:prstGeom prst="rect">
            <a:avLst/>
          </a:prstGeom>
          <a:ln w="1905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zh-CN" altLang="en-US" sz="1000" dirty="0"/>
          </a:p>
        </p:txBody>
      </p:sp>
      <p:sp>
        <p:nvSpPr>
          <p:cNvPr id="15" name="Rectangle 14"/>
          <p:cNvSpPr/>
          <p:nvPr/>
        </p:nvSpPr>
        <p:spPr>
          <a:xfrm>
            <a:off x="4648200" y="3962400"/>
            <a:ext cx="4038600" cy="2708434"/>
          </a:xfrm>
          <a:prstGeom prst="rect">
            <a:avLst/>
          </a:prstGeom>
          <a:ln w="1905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zh-CN" altLang="en-US" sz="1000" dirty="0"/>
          </a:p>
        </p:txBody>
      </p:sp>
      <p:pic>
        <p:nvPicPr>
          <p:cNvPr id="8499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05200" y="1371600"/>
            <a:ext cx="5169727" cy="1752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-76200"/>
            <a:ext cx="7772400" cy="1143000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0070C0"/>
                </a:solidFill>
                <a:latin typeface="Cooper Black" pitchFamily="18" charset="0"/>
              </a:rPr>
              <a:t>Introduction</a:t>
            </a:r>
            <a:endParaRPr lang="zh-CN" altLang="en-US" dirty="0">
              <a:solidFill>
                <a:srgbClr val="0070C0"/>
              </a:solidFill>
              <a:latin typeface="Cooper Black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33400" y="1447800"/>
            <a:ext cx="8153400" cy="35052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Computerized mating programs have helped breeders reduce pedigree inbreeding by identifying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atings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between animals with fewer ancestors in common than average</a:t>
            </a:r>
          </a:p>
          <a:p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In genomic era, dense single nucleotide polymorphism (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SN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 markers across the whole genome have been widely used for genomic selection</a:t>
            </a:r>
          </a:p>
          <a:p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676400" y="5410200"/>
            <a:ext cx="1828800" cy="830997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edigree relationship 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410200" y="5410200"/>
            <a:ext cx="2286000" cy="830997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enomic relationship 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ight Arrow 5"/>
          <p:cNvSpPr/>
          <p:nvPr/>
        </p:nvSpPr>
        <p:spPr>
          <a:xfrm>
            <a:off x="3810000" y="5715000"/>
            <a:ext cx="12192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6200" y="1219200"/>
            <a:ext cx="8991600" cy="1588"/>
          </a:xfrm>
          <a:prstGeom prst="line">
            <a:avLst/>
          </a:prstGeom>
          <a:ln w="101600" cmpd="thickThin">
            <a:solidFill>
              <a:schemeClr val="accent2">
                <a:lumMod val="75000"/>
                <a:alpha val="63000"/>
              </a:schemeClr>
            </a:solidFill>
          </a:ln>
          <a:effectLst>
            <a:outerShdw blurRad="812800" dist="50800" dir="1320000" sx="1000" sy="1000" algn="ctr" rotWithShape="0">
              <a:srgbClr val="000000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7772400" cy="762000"/>
          </a:xfrm>
        </p:spPr>
        <p:txBody>
          <a:bodyPr>
            <a:normAutofit/>
          </a:bodyPr>
          <a:lstStyle/>
          <a:p>
            <a:pPr lvl="0"/>
            <a:r>
              <a:rPr lang="en-US" altLang="zh-CN" b="1" dirty="0" smtClean="0">
                <a:solidFill>
                  <a:srgbClr val="0070C0"/>
                </a:solidFill>
                <a:latin typeface="Cooper Black" pitchFamily="18" charset="0"/>
              </a:rPr>
              <a:t>Discus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143000"/>
            <a:ext cx="8686800" cy="1524000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 smtClean="0">
                <a:latin typeface="Arial Black" pitchFamily="34" charset="0"/>
              </a:rPr>
              <a:t>Type trait</a:t>
            </a:r>
          </a:p>
          <a:p>
            <a:pPr marL="1147763" lvl="1" indent="-457200">
              <a:buFont typeface="+mj-lt"/>
              <a:buAutoNum type="romanUcPeriod"/>
            </a:pPr>
            <a:r>
              <a:rPr lang="en-US" dirty="0" smtClean="0"/>
              <a:t>Nonlinear merit function </a:t>
            </a:r>
          </a:p>
          <a:p>
            <a:pPr marL="1147763" lvl="1" indent="-457200">
              <a:buFont typeface="+mj-lt"/>
              <a:buAutoNum type="romanUcPeriod"/>
            </a:pPr>
            <a:endParaRPr lang="en-US" dirty="0" smtClean="0"/>
          </a:p>
          <a:p>
            <a:pPr marL="1147763" lvl="1" indent="-457200">
              <a:buFont typeface="+mj-lt"/>
              <a:buAutoNum type="romanUcPeriod"/>
            </a:pPr>
            <a:r>
              <a:rPr lang="en-US" dirty="0" smtClean="0"/>
              <a:t>M=c + a G + bG</a:t>
            </a:r>
            <a:r>
              <a:rPr lang="en-US" baseline="30000" dirty="0" smtClean="0"/>
              <a:t>2      </a:t>
            </a:r>
            <a:r>
              <a:rPr lang="en-US" dirty="0" smtClean="0"/>
              <a:t>(b&lt;0)</a:t>
            </a:r>
          </a:p>
          <a:p>
            <a:pPr marL="1147763" lvl="1" indent="-457200">
              <a:buFont typeface="+mj-lt"/>
              <a:buAutoNum type="romanUcPeriod"/>
            </a:pPr>
            <a:endParaRPr lang="en-US" dirty="0" smtClean="0"/>
          </a:p>
        </p:txBody>
      </p:sp>
      <p:pic>
        <p:nvPicPr>
          <p:cNvPr id="1064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2826603"/>
            <a:ext cx="2133600" cy="647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3581400" y="2750403"/>
            <a:ext cx="5715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ntrabreed</a:t>
            </a:r>
            <a:r>
              <a:rPr lang="en-US" sz="1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ating Pair Selection Methods for Improvement of Nonlinear Merit from Additive Genetic Inheritance: A Review</a:t>
            </a:r>
          </a:p>
          <a:p>
            <a:r>
              <a:rPr lang="en-US" sz="1600" b="1" i="1" u="sng" dirty="0" smtClean="0">
                <a:solidFill>
                  <a:srgbClr val="FF0000"/>
                </a:solidFill>
              </a:rPr>
              <a:t>F.R. </a:t>
            </a:r>
            <a:r>
              <a:rPr lang="en-US" sz="1600" b="1" i="1" u="sng" dirty="0" err="1" smtClean="0">
                <a:solidFill>
                  <a:srgbClr val="FF0000"/>
                </a:solidFill>
              </a:rPr>
              <a:t>Allaire</a:t>
            </a:r>
            <a:r>
              <a:rPr lang="en-US" sz="1600" b="1" i="1" u="sng" dirty="0" smtClean="0">
                <a:solidFill>
                  <a:srgbClr val="FF0000"/>
                </a:solidFill>
              </a:rPr>
              <a:t>   </a:t>
            </a:r>
            <a:r>
              <a:rPr lang="en-US" sz="16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olume 76: 2308–2319, 1993</a:t>
            </a:r>
            <a:endParaRPr lang="en-US" sz="1600" b="1" i="1" u="sng" dirty="0">
              <a:solidFill>
                <a:srgbClr val="0070C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66800" y="3886200"/>
            <a:ext cx="6248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lvl="1" indent="-400050">
              <a:buClr>
                <a:schemeClr val="accent2">
                  <a:lumMod val="75000"/>
                </a:schemeClr>
              </a:buClr>
              <a:buFont typeface="+mj-lt"/>
              <a:buAutoNum type="romanUcPeriod" startAt="3"/>
            </a:pPr>
            <a:r>
              <a:rPr lang="en-US" sz="2400" dirty="0" smtClean="0"/>
              <a:t>Different approach to assign optimized mating pair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381000" y="4800600"/>
            <a:ext cx="8686800" cy="1524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indent="-274320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altLang="zh-CN" sz="2600" dirty="0" smtClean="0">
                <a:latin typeface="Arial Black" pitchFamily="34" charset="0"/>
              </a:rPr>
              <a:t>Including dominance effect in mating program to earn extra benefit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47800" y="457200"/>
            <a:ext cx="5764335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/>
            <a:r>
              <a:rPr lang="en-US" sz="9600" b="1" cap="none" spc="0" dirty="0" smtClean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</a:rPr>
              <a:t>Thank  you</a:t>
            </a:r>
            <a:endParaRPr lang="en-US" sz="9600" b="1" cap="none" spc="0" dirty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</a:endParaRPr>
          </a:p>
        </p:txBody>
      </p:sp>
      <p:pic>
        <p:nvPicPr>
          <p:cNvPr id="5" name="Picture 4" descr="image00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9590" y="2133600"/>
            <a:ext cx="6422810" cy="457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-76200"/>
            <a:ext cx="7772400" cy="1143000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0070C0"/>
                </a:solidFill>
                <a:latin typeface="Cooper Black" pitchFamily="18" charset="0"/>
              </a:rPr>
              <a:t>Introduction</a:t>
            </a:r>
            <a:endParaRPr lang="zh-CN" altLang="en-US" dirty="0">
              <a:solidFill>
                <a:srgbClr val="0070C0"/>
              </a:solidFill>
              <a:latin typeface="Cooper Black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3400" y="1828800"/>
            <a:ext cx="1981200" cy="830997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edigree relationship 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0" y="4572000"/>
            <a:ext cx="1905000" cy="830997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enomic relationship 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76200" y="1219200"/>
            <a:ext cx="8991600" cy="1588"/>
          </a:xfrm>
          <a:prstGeom prst="line">
            <a:avLst/>
          </a:prstGeom>
          <a:ln w="101600" cmpd="thickThin">
            <a:solidFill>
              <a:schemeClr val="accent2">
                <a:lumMod val="75000"/>
                <a:alpha val="63000"/>
              </a:schemeClr>
            </a:solidFill>
          </a:ln>
          <a:effectLst>
            <a:outerShdw blurRad="812800" dist="50800" dir="1320000" sx="1000" sy="1000" algn="ctr" rotWithShape="0">
              <a:srgbClr val="000000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0" y="1447800"/>
            <a:ext cx="3048000" cy="2603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2590800" y="4572000"/>
            <a:ext cx="6400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40925026    00000021111120022002111011111201110101111001</a:t>
            </a:r>
          </a:p>
          <a:p>
            <a:r>
              <a:rPr lang="en-US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52110921    2000200101001120220021100201200012212001120</a:t>
            </a:r>
          </a:p>
          <a:p>
            <a:r>
              <a:rPr lang="en-US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54304711    2100002021102002200200002202020220022200200</a:t>
            </a:r>
            <a:endParaRPr lang="en-US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248400" y="5715000"/>
            <a:ext cx="2766384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The realized relationship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172200" y="2133600"/>
            <a:ext cx="2766384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The expected relationship</a:t>
            </a:r>
            <a:endParaRPr lang="en-US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7772400" cy="990600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0070C0"/>
                </a:solidFill>
                <a:latin typeface="Cooper Black" pitchFamily="18" charset="0"/>
              </a:rPr>
              <a:t>Introduction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447800"/>
            <a:ext cx="7772400" cy="45720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Inbreeding should be controlled on the same basis as used to estimate breeding values (Sonesson et al. 2012)</a:t>
            </a:r>
          </a:p>
          <a:p>
            <a:pPr marL="741363" indent="-228600">
              <a:buFont typeface="Wingdings" pitchFamily="2" charset="2"/>
              <a:buChar char="Ø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Pedigree-based inbreeding control with traditional pedigree-based method estimated breeding values</a:t>
            </a:r>
          </a:p>
          <a:p>
            <a:pPr marL="741363" indent="-228600">
              <a:buFont typeface="Wingdings" pitchFamily="2" charset="2"/>
              <a:buChar char="Ø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Genome-based inbreeding control with genome-based estimated breeding values</a:t>
            </a:r>
          </a:p>
          <a:p>
            <a:endParaRPr lang="en-US" altLang="zh-CN" dirty="0" smtClean="0"/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New programs to minimize genomic inbreeding by comparing genotypes of potential mates should be developed and implemented by breed associations, AI organizations, and on-farm software providers</a:t>
            </a:r>
            <a:endParaRPr lang="zh-CN" altLang="en-US" sz="2400" dirty="0" smtClean="0">
              <a:latin typeface="Arial" pitchFamily="34" charset="0"/>
              <a:cs typeface="Arial" pitchFamily="34" charset="0"/>
            </a:endParaRPr>
          </a:p>
          <a:p>
            <a:endParaRPr lang="zh-CN" alt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76200" y="1143000"/>
            <a:ext cx="8991600" cy="1588"/>
          </a:xfrm>
          <a:prstGeom prst="line">
            <a:avLst/>
          </a:prstGeom>
          <a:ln w="101600" cmpd="thickThin">
            <a:solidFill>
              <a:schemeClr val="accent2">
                <a:lumMod val="75000"/>
                <a:alpha val="63000"/>
              </a:schemeClr>
            </a:solidFill>
          </a:ln>
          <a:effectLst>
            <a:outerShdw blurRad="812800" dist="50800" dir="1320000" sx="1000" sy="1000" algn="ctr" rotWithShape="0">
              <a:srgbClr val="000000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7772400" cy="1143000"/>
          </a:xfrm>
        </p:spPr>
        <p:txBody>
          <a:bodyPr>
            <a:norm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  <a:latin typeface="Cooper Black" pitchFamily="18" charset="0"/>
              </a:rPr>
              <a:t>Genomic relationship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524000"/>
            <a:ext cx="8458200" cy="1143000"/>
          </a:xfrm>
        </p:spPr>
        <p:txBody>
          <a:bodyPr>
            <a:norm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e Genomic relationship file 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ven bulls and cows ID is ready to</a:t>
            </a:r>
            <a:r>
              <a:rPr lang="en-US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create routinely by CDCB since Aug, 2014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2667000"/>
            <a:ext cx="6068813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5029200"/>
            <a:ext cx="8458200" cy="1143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is file includes all the genotyped females and a list of bulls</a:t>
            </a:r>
          </a:p>
          <a:p>
            <a:pPr marL="274320" marR="0" lvl="0" indent="-27432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7772400" cy="1143000"/>
          </a:xfrm>
        </p:spPr>
        <p:txBody>
          <a:bodyPr>
            <a:norm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  <a:latin typeface="Cooper Black" pitchFamily="18" charset="0"/>
              </a:rPr>
              <a:t>Genomic relationship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1524000"/>
            <a:ext cx="8763000" cy="2209800"/>
          </a:xfrm>
        </p:spPr>
        <p:txBody>
          <a:bodyPr>
            <a:normAutofit fontScale="85000" lnSpcReduction="10000"/>
          </a:bodyPr>
          <a:lstStyle/>
          <a:p>
            <a:r>
              <a:rPr lang="en-US" sz="3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Which bulls were included ?</a:t>
            </a:r>
          </a:p>
          <a:p>
            <a:pPr>
              <a:lnSpc>
                <a:spcPts val="1800"/>
              </a:lnSpc>
              <a:buNone/>
            </a:pPr>
            <a:r>
              <a:rPr lang="en-US" dirty="0" smtClean="0"/>
              <a:t>	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HO: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The 3,300 potential sires are: </a:t>
            </a:r>
          </a:p>
          <a:p>
            <a:pPr>
              <a:lnSpc>
                <a:spcPts val="2000"/>
              </a:lnSpc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2400" dirty="0" smtClean="0">
                <a:latin typeface="Arial" pitchFamily="34" charset="0"/>
                <a:cs typeface="Arial" pitchFamily="34" charset="0"/>
              </a:rPr>
            </a:br>
            <a:r>
              <a:rPr lang="en-US" sz="2400" dirty="0" smtClean="0">
                <a:latin typeface="Arial" pitchFamily="34" charset="0"/>
                <a:cs typeface="Arial" pitchFamily="34" charset="0"/>
              </a:rPr>
              <a:t>    800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- Active bulls </a:t>
            </a:r>
            <a:br>
              <a:rPr lang="en-US" sz="2400" dirty="0" smtClean="0">
                <a:latin typeface="Arial" pitchFamily="34" charset="0"/>
                <a:cs typeface="Arial" pitchFamily="34" charset="0"/>
              </a:rPr>
            </a:br>
            <a:r>
              <a:rPr lang="en-US" sz="2400" dirty="0" smtClean="0">
                <a:latin typeface="Arial" pitchFamily="34" charset="0"/>
                <a:cs typeface="Arial" pitchFamily="34" charset="0"/>
              </a:rPr>
              <a:t>    500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– Inactive bulls that breeders are still using </a:t>
            </a:r>
            <a:br>
              <a:rPr lang="en-US" sz="2400" dirty="0" smtClean="0">
                <a:latin typeface="Arial" pitchFamily="34" charset="0"/>
                <a:cs typeface="Arial" pitchFamily="34" charset="0"/>
              </a:rPr>
            </a:br>
            <a:r>
              <a:rPr lang="en-US" sz="2400" dirty="0" smtClean="0">
                <a:latin typeface="Arial" pitchFamily="34" charset="0"/>
                <a:cs typeface="Arial" pitchFamily="34" charset="0"/>
              </a:rPr>
              <a:t> 1000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- Genomic young sire – semen being marketed. </a:t>
            </a:r>
            <a:br>
              <a:rPr lang="en-US" sz="2400" dirty="0" smtClean="0">
                <a:latin typeface="Arial" pitchFamily="34" charset="0"/>
                <a:cs typeface="Arial" pitchFamily="34" charset="0"/>
              </a:rPr>
            </a:br>
            <a:r>
              <a:rPr lang="en-US" sz="2400" dirty="0" smtClean="0">
                <a:latin typeface="Arial" pitchFamily="34" charset="0"/>
                <a:cs typeface="Arial" pitchFamily="34" charset="0"/>
              </a:rPr>
              <a:t> 1000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C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- High Ranking Elite sires – Collected but not yet made available 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38200" y="4495800"/>
            <a:ext cx="7391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33400" y="4114800"/>
            <a:ext cx="8153400" cy="2308324"/>
          </a:xfrm>
          <a:prstGeom prst="rect">
            <a:avLst/>
          </a:prstGeom>
          <a:ln w="2222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ithin each category, bulls would be sorted by NM$ with the highest ones taken first</a:t>
            </a:r>
          </a:p>
          <a:p>
            <a:pPr marL="342900" indent="-342900">
              <a:buFont typeface="+mj-lt"/>
              <a:buAutoNum type="arabicPeriod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xtra criteria: the </a:t>
            </a:r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op 500 Inactive bull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ould also need to have a minimum production and type reliability of at least 95%. This way is to ensure that we are selecting the popular Inactive bulls. </a:t>
            </a:r>
          </a:p>
          <a:p>
            <a:pPr marL="342900" indent="-342900">
              <a:buFont typeface="+mj-lt"/>
              <a:buAutoNum type="arabicPeriod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ther breeds limit reliability &gt;90%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7772400" cy="1143000"/>
          </a:xfrm>
        </p:spPr>
        <p:txBody>
          <a:bodyPr>
            <a:norm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  <a:latin typeface="Cooper Black" pitchFamily="18" charset="0"/>
              </a:rPr>
              <a:t>Genomic relationship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524000"/>
            <a:ext cx="8458200" cy="4800600"/>
          </a:xfrm>
        </p:spPr>
        <p:txBody>
          <a:bodyPr>
            <a:norm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ach approved CDCB member organization would receive their own copy of the file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One breed one file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CDCB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uld create the large file 3 times per year. Then at each monthly genomic update, providing a monthly update file for new females with the Previously identified bulls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7772400" cy="792162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0070C0"/>
                </a:solidFill>
                <a:latin typeface="Cooper Black" pitchFamily="18" charset="0"/>
              </a:rPr>
              <a:t>How to earn benefit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90800" y="4343400"/>
            <a:ext cx="3124200" cy="533400"/>
          </a:xfr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ctr">
              <a:spcAft>
                <a:spcPts val="600"/>
              </a:spcAft>
              <a:buNone/>
            </a:pPr>
            <a:r>
              <a:rPr lang="en-US" altLang="zh-CN" b="1" dirty="0" smtClean="0">
                <a:latin typeface="Arial" pitchFamily="34" charset="0"/>
                <a:cs typeface="Arial" pitchFamily="34" charset="0"/>
              </a:rPr>
              <a:t>Mating strategies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76200" y="1143000"/>
            <a:ext cx="8991600" cy="1588"/>
          </a:xfrm>
          <a:prstGeom prst="line">
            <a:avLst/>
          </a:prstGeom>
          <a:ln w="101600" cmpd="thickThin">
            <a:solidFill>
              <a:schemeClr val="accent2">
                <a:lumMod val="75000"/>
                <a:alpha val="63000"/>
              </a:schemeClr>
            </a:solidFill>
          </a:ln>
          <a:effectLst>
            <a:outerShdw blurRad="812800" dist="50800" dir="1320000" sx="1000" sy="1000" algn="ctr" rotWithShape="0">
              <a:srgbClr val="000000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98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219200"/>
            <a:ext cx="8718382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90800" y="5486400"/>
            <a:ext cx="1611086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1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91000" y="5486400"/>
            <a:ext cx="1600200" cy="1099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28600" y="198438"/>
            <a:ext cx="7772400" cy="868362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altLang="zh-CN" sz="4000" b="1" dirty="0" smtClean="0">
                <a:solidFill>
                  <a:srgbClr val="0070C0"/>
                </a:solidFill>
                <a:latin typeface="Cooper Black" pitchFamily="18" charset="0"/>
              </a:rPr>
              <a:t>How to earn benefit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oper Black" pitchFamily="18" charset="0"/>
              <a:ea typeface="+mj-ea"/>
              <a:cs typeface="+mj-cs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76200" y="1143000"/>
            <a:ext cx="8991600" cy="1588"/>
          </a:xfrm>
          <a:prstGeom prst="line">
            <a:avLst/>
          </a:prstGeom>
          <a:ln w="101600" cmpd="thickThin">
            <a:solidFill>
              <a:schemeClr val="accent2">
                <a:lumMod val="75000"/>
                <a:alpha val="63000"/>
              </a:schemeClr>
            </a:solidFill>
          </a:ln>
          <a:effectLst>
            <a:outerShdw blurRad="812800" dist="50800" dir="1320000" sx="1000" sy="1000" algn="ctr" rotWithShape="0">
              <a:srgbClr val="000000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2200" y="1306946"/>
            <a:ext cx="1066800" cy="826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76600" y="1524000"/>
            <a:ext cx="1112932" cy="85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00602" y="1295401"/>
            <a:ext cx="1981198" cy="1100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5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038600" y="2438400"/>
            <a:ext cx="990600" cy="903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Content Placeholder 2"/>
          <p:cNvSpPr>
            <a:spLocks noGrp="1"/>
          </p:cNvSpPr>
          <p:nvPr>
            <p:ph sz="quarter" idx="1"/>
          </p:nvPr>
        </p:nvSpPr>
        <p:spPr>
          <a:xfrm>
            <a:off x="76200" y="3477161"/>
            <a:ext cx="7772400" cy="533400"/>
          </a:xfrm>
        </p:spPr>
        <p:txBody>
          <a:bodyPr/>
          <a:lstStyle/>
          <a:p>
            <a:r>
              <a:rPr lang="en-US" b="1" dirty="0" smtClean="0"/>
              <a:t>Mean expect progeny values (EPV)</a:t>
            </a:r>
            <a:endParaRPr lang="zh-CN" altLang="en-US" b="1" dirty="0"/>
          </a:p>
        </p:txBody>
      </p:sp>
      <p:graphicFrame>
        <p:nvGraphicFramePr>
          <p:cNvPr id="27" name="Object 1"/>
          <p:cNvGraphicFramePr>
            <a:graphicFrameLocks noChangeAspect="1"/>
          </p:cNvGraphicFramePr>
          <p:nvPr/>
        </p:nvGraphicFramePr>
        <p:xfrm>
          <a:off x="381000" y="4114800"/>
          <a:ext cx="8467725" cy="1066800"/>
        </p:xfrm>
        <a:graphic>
          <a:graphicData uri="http://schemas.openxmlformats.org/presentationml/2006/ole">
            <p:oleObj spid="_x0000_s65539" name="Equation" r:id="rId7" imgW="5219640" imgH="660240" progId="Equation.DSMT4">
              <p:embed/>
            </p:oleObj>
          </a:graphicData>
        </a:graphic>
      </p:graphicFrame>
      <p:sp>
        <p:nvSpPr>
          <p:cNvPr id="28" name="Rectangle 27"/>
          <p:cNvSpPr/>
          <p:nvPr/>
        </p:nvSpPr>
        <p:spPr>
          <a:xfrm>
            <a:off x="457200" y="5382161"/>
            <a:ext cx="8229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3225" indent="-403225">
              <a:buFont typeface="Wingdings" pitchFamily="2" charset="2"/>
              <a:buChar char="ü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GLNM is Genomic lifetime net merit</a:t>
            </a:r>
            <a:endParaRPr lang="en-US" sz="2000" i="1" dirty="0" smtClean="0">
              <a:latin typeface="Arial" pitchFamily="34" charset="0"/>
              <a:cs typeface="Arial" pitchFamily="34" charset="0"/>
            </a:endParaRPr>
          </a:p>
          <a:p>
            <a:pPr marL="403225" indent="-403225">
              <a:buFont typeface="Wingdings" pitchFamily="2" charset="2"/>
              <a:buChar char="ü"/>
            </a:pP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LN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is defined as the loss of LNM per 1% inbreeding,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LN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=$23.11</a:t>
            </a:r>
          </a:p>
          <a:p>
            <a:pPr marL="403225" indent="-403225">
              <a:buFont typeface="Wingdings" pitchFamily="2" charset="2"/>
              <a:buChar char="ü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EFI is expected future inbreeding, </a:t>
            </a:r>
          </a:p>
          <a:p>
            <a:pPr marL="403225" indent="-403225">
              <a:buFont typeface="Wingdings" pitchFamily="2" charset="2"/>
              <a:buChar char="ü"/>
            </a:pP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G</a:t>
            </a:r>
            <a:r>
              <a:rPr lang="en-US" sz="2000" baseline="-25000" dirty="0" err="1" smtClean="0">
                <a:latin typeface="Arial" pitchFamily="34" charset="0"/>
                <a:cs typeface="Arial" pitchFamily="34" charset="0"/>
              </a:rPr>
              <a:t>sire,dam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is the genomic relationship between sire and dam</a:t>
            </a:r>
            <a:endParaRPr lang="zh-CN" alt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029200" y="2438400"/>
            <a:ext cx="1295400" cy="900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5391</TotalTime>
  <Words>1012</Words>
  <Application>Microsoft Office PowerPoint</Application>
  <PresentationFormat>On-screen Show (4:3)</PresentationFormat>
  <Paragraphs>406</Paragraphs>
  <Slides>21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Equity</vt:lpstr>
      <vt:lpstr>Equation</vt:lpstr>
      <vt:lpstr>Genomic Relationships for Mating Programs</vt:lpstr>
      <vt:lpstr>Introduction</vt:lpstr>
      <vt:lpstr>Introduction</vt:lpstr>
      <vt:lpstr>Introduction</vt:lpstr>
      <vt:lpstr>Genomic relationship </vt:lpstr>
      <vt:lpstr>Genomic relationship </vt:lpstr>
      <vt:lpstr>Genomic relationship </vt:lpstr>
      <vt:lpstr>How to earn benefit</vt:lpstr>
      <vt:lpstr>Slide 9</vt:lpstr>
      <vt:lpstr>Slide 10</vt:lpstr>
      <vt:lpstr>Slide 11</vt:lpstr>
      <vt:lpstr>Slide 12</vt:lpstr>
      <vt:lpstr>Slide 13</vt:lpstr>
      <vt:lpstr>Slide 14</vt:lpstr>
      <vt:lpstr>Slide 15</vt:lpstr>
      <vt:lpstr>How to earn benefit</vt:lpstr>
      <vt:lpstr>Software Implement</vt:lpstr>
      <vt:lpstr>Software Implement</vt:lpstr>
      <vt:lpstr>Slide 19</vt:lpstr>
      <vt:lpstr>Discussions</vt:lpstr>
      <vt:lpstr>Slide 21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ing Programs Including Genomic Relationships and Dominance Effects</dc:title>
  <dc:creator/>
  <cp:lastModifiedBy>csun</cp:lastModifiedBy>
  <cp:revision>396</cp:revision>
  <dcterms:created xsi:type="dcterms:W3CDTF">2006-08-16T00:00:00Z</dcterms:created>
  <dcterms:modified xsi:type="dcterms:W3CDTF">2014-08-04T13:45:00Z</dcterms:modified>
</cp:coreProperties>
</file>